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697DCE" w14:textId="219A10BE" w:rsidR="001E2EFE" w:rsidRPr="00D1549B" w:rsidRDefault="005425DE" w:rsidP="00D1549B">
      <w:pPr>
        <w:tabs>
          <w:tab w:val="center" w:pos="4320"/>
        </w:tabs>
        <w:spacing w:line="276" w:lineRule="auto"/>
        <w:jc w:val="center"/>
        <w:rPr>
          <w:b/>
          <w:sz w:val="26"/>
        </w:rPr>
      </w:pPr>
      <w:bookmarkStart w:id="0" w:name="_Toc78229430"/>
      <w:r w:rsidRPr="00D1549B">
        <w:rPr>
          <w:b/>
          <w:sz w:val="26"/>
        </w:rPr>
        <w:t>BỘ GIÁO DỤC &amp; ĐÀO TẠO</w:t>
      </w:r>
    </w:p>
    <w:p w14:paraId="460BF578" w14:textId="2F283568" w:rsidR="001E2EFE" w:rsidRPr="00D1549B" w:rsidRDefault="005425DE" w:rsidP="00D1549B">
      <w:pPr>
        <w:tabs>
          <w:tab w:val="center" w:pos="4320"/>
        </w:tabs>
        <w:spacing w:before="120" w:line="276" w:lineRule="auto"/>
        <w:jc w:val="center"/>
        <w:rPr>
          <w:b/>
          <w:sz w:val="26"/>
        </w:rPr>
      </w:pPr>
      <w:r w:rsidRPr="00D1549B">
        <w:rPr>
          <w:b/>
          <w:sz w:val="26"/>
        </w:rPr>
        <w:t>ĐẠI HỌC SƯ PHẠM KỸ THUẬT TP. HỒ CHÍ MINH</w:t>
      </w:r>
    </w:p>
    <w:p w14:paraId="53D4C7D2" w14:textId="6408F206" w:rsidR="001E2EFE" w:rsidRPr="00D1549B" w:rsidRDefault="005425DE" w:rsidP="00D1549B">
      <w:pPr>
        <w:tabs>
          <w:tab w:val="center" w:pos="4320"/>
        </w:tabs>
        <w:spacing w:before="120" w:line="276" w:lineRule="auto"/>
        <w:jc w:val="center"/>
        <w:rPr>
          <w:b/>
          <w:sz w:val="26"/>
        </w:rPr>
      </w:pPr>
      <w:r w:rsidRPr="00D1549B">
        <w:rPr>
          <w:b/>
          <w:sz w:val="26"/>
        </w:rPr>
        <w:t>KHOA ĐÀO TẠO CHẤT LƯỢNG CAO</w:t>
      </w:r>
    </w:p>
    <w:p w14:paraId="2502AB37" w14:textId="4F394B42" w:rsidR="001E2EFE" w:rsidRPr="00D1549B" w:rsidRDefault="005425DE" w:rsidP="00D1549B">
      <w:pPr>
        <w:tabs>
          <w:tab w:val="center" w:pos="4320"/>
        </w:tabs>
        <w:spacing w:before="120" w:line="276" w:lineRule="auto"/>
        <w:jc w:val="center"/>
        <w:rPr>
          <w:b/>
          <w:sz w:val="26"/>
        </w:rPr>
      </w:pPr>
      <w:r w:rsidRPr="00D1549B">
        <w:rPr>
          <w:b/>
          <w:sz w:val="26"/>
        </w:rPr>
        <w:t>BỘ MÔN ĐIỀU KHIỂN TỰ ĐỘNG</w:t>
      </w:r>
    </w:p>
    <w:p w14:paraId="726F3458" w14:textId="41B790B7" w:rsidR="001E2EFE" w:rsidRPr="00D1549B" w:rsidRDefault="001E2EFE" w:rsidP="00D1549B">
      <w:pPr>
        <w:tabs>
          <w:tab w:val="center" w:pos="5245"/>
        </w:tabs>
        <w:spacing w:before="120" w:line="276" w:lineRule="auto"/>
        <w:ind w:left="357"/>
        <w:jc w:val="center"/>
        <w:rPr>
          <w:b/>
          <w:sz w:val="26"/>
        </w:rPr>
      </w:pPr>
      <w:r w:rsidRPr="00D1549B">
        <w:rPr>
          <w:b/>
          <w:sz w:val="26"/>
        </w:rPr>
        <w:t>-----------------⸙∆⸙-----------------</w:t>
      </w:r>
    </w:p>
    <w:p w14:paraId="1439FB71" w14:textId="581699C5" w:rsidR="001E2EFE" w:rsidRPr="00D1549B" w:rsidRDefault="001E2EFE" w:rsidP="00D1549B">
      <w:pPr>
        <w:tabs>
          <w:tab w:val="center" w:pos="5245"/>
        </w:tabs>
        <w:spacing w:after="240" w:line="276" w:lineRule="auto"/>
        <w:ind w:left="357"/>
        <w:jc w:val="center"/>
        <w:rPr>
          <w:b/>
          <w:sz w:val="26"/>
        </w:rPr>
      </w:pPr>
      <w:bookmarkStart w:id="1" w:name="OLE_LINK1"/>
      <w:bookmarkStart w:id="2" w:name="OLE_LINK2"/>
      <w:r w:rsidRPr="00D1549B">
        <w:rPr>
          <w:noProof/>
          <w:sz w:val="26"/>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43CDF447" w:rsidR="001E2EFE" w:rsidRPr="005D24AD" w:rsidRDefault="005425DE" w:rsidP="00D1549B">
      <w:pPr>
        <w:tabs>
          <w:tab w:val="center" w:pos="5103"/>
          <w:tab w:val="center" w:pos="5245"/>
        </w:tabs>
        <w:spacing w:before="240" w:after="240" w:line="276" w:lineRule="auto"/>
        <w:ind w:left="357"/>
        <w:jc w:val="center"/>
        <w:rPr>
          <w:b/>
          <w:sz w:val="50"/>
          <w:szCs w:val="50"/>
        </w:rPr>
      </w:pPr>
      <w:r w:rsidRPr="005D24AD">
        <w:rPr>
          <w:b/>
          <w:sz w:val="50"/>
          <w:szCs w:val="50"/>
        </w:rPr>
        <w:t>BÁO CÁO</w:t>
      </w:r>
    </w:p>
    <w:p w14:paraId="52F934DB" w14:textId="10CC294E" w:rsidR="001E2EFE" w:rsidRPr="005D24AD" w:rsidRDefault="005425DE" w:rsidP="00D1549B">
      <w:pPr>
        <w:tabs>
          <w:tab w:val="center" w:pos="5103"/>
          <w:tab w:val="center" w:pos="5245"/>
        </w:tabs>
        <w:spacing w:line="276" w:lineRule="auto"/>
        <w:jc w:val="center"/>
        <w:rPr>
          <w:b/>
          <w:sz w:val="50"/>
          <w:szCs w:val="50"/>
        </w:rPr>
      </w:pPr>
      <w:r w:rsidRPr="005D24AD">
        <w:rPr>
          <w:b/>
          <w:sz w:val="50"/>
          <w:szCs w:val="50"/>
        </w:rPr>
        <w:t>Chủ đề:</w:t>
      </w:r>
      <w:r w:rsidR="00D948CF" w:rsidRPr="005D24AD">
        <w:rPr>
          <w:b/>
          <w:sz w:val="50"/>
          <w:szCs w:val="50"/>
        </w:rPr>
        <w:t xml:space="preserve"> </w:t>
      </w:r>
      <w:r w:rsidR="00AF7291" w:rsidRPr="005D24AD">
        <w:rPr>
          <w:b/>
          <w:sz w:val="50"/>
          <w:szCs w:val="50"/>
        </w:rPr>
        <w:t>Khảo sát</w:t>
      </w:r>
      <w:r w:rsidR="00BE0983" w:rsidRPr="005D24AD">
        <w:rPr>
          <w:b/>
          <w:sz w:val="50"/>
          <w:szCs w:val="50"/>
        </w:rPr>
        <w:t xml:space="preserve"> và mô phỏng hệ thống</w:t>
      </w:r>
      <w:r w:rsidR="00AF7291" w:rsidRPr="005D24AD">
        <w:rPr>
          <w:b/>
          <w:sz w:val="50"/>
          <w:szCs w:val="50"/>
        </w:rPr>
        <w:t xml:space="preserve"> lò nhiệ</w:t>
      </w:r>
      <w:r w:rsidR="00BE0983" w:rsidRPr="005D24AD">
        <w:rPr>
          <w:b/>
          <w:sz w:val="50"/>
          <w:szCs w:val="50"/>
        </w:rPr>
        <w:t>t</w:t>
      </w:r>
    </w:p>
    <w:p w14:paraId="3D6D9DB6" w14:textId="77777777" w:rsidR="001E2EFE" w:rsidRPr="00D1549B" w:rsidRDefault="001E2EFE" w:rsidP="00D1549B">
      <w:pPr>
        <w:tabs>
          <w:tab w:val="center" w:pos="5245"/>
        </w:tabs>
        <w:spacing w:line="276" w:lineRule="auto"/>
        <w:jc w:val="center"/>
        <w:rPr>
          <w:b/>
          <w:sz w:val="26"/>
        </w:rPr>
      </w:pPr>
    </w:p>
    <w:p w14:paraId="2B4AAACF" w14:textId="41A22770" w:rsidR="00FD4C41" w:rsidRPr="00D1549B" w:rsidRDefault="00FD4C41" w:rsidP="00D1549B">
      <w:pPr>
        <w:tabs>
          <w:tab w:val="center" w:pos="5245"/>
        </w:tabs>
        <w:spacing w:line="276" w:lineRule="auto"/>
        <w:jc w:val="center"/>
        <w:rPr>
          <w:b/>
          <w:sz w:val="26"/>
        </w:rPr>
      </w:pPr>
    </w:p>
    <w:p w14:paraId="6CEB38A1" w14:textId="0E781B46" w:rsidR="00FD4C41" w:rsidRPr="00D1549B" w:rsidRDefault="00FD4C41" w:rsidP="00D1549B">
      <w:pPr>
        <w:tabs>
          <w:tab w:val="center" w:pos="5245"/>
        </w:tabs>
        <w:spacing w:line="276" w:lineRule="auto"/>
        <w:jc w:val="center"/>
        <w:rPr>
          <w:b/>
          <w:sz w:val="26"/>
        </w:rPr>
      </w:pPr>
    </w:p>
    <w:p w14:paraId="30BAFB30" w14:textId="1043211B" w:rsidR="00FD4C41" w:rsidRPr="00D1549B" w:rsidRDefault="00FD4C41" w:rsidP="00D1549B">
      <w:pPr>
        <w:tabs>
          <w:tab w:val="center" w:pos="5245"/>
        </w:tabs>
        <w:spacing w:line="276" w:lineRule="auto"/>
        <w:jc w:val="center"/>
        <w:rPr>
          <w:b/>
          <w:sz w:val="26"/>
        </w:rPr>
      </w:pPr>
    </w:p>
    <w:p w14:paraId="7A59B2EA" w14:textId="5E31BE5B" w:rsidR="00FD4C41" w:rsidRPr="00D1549B" w:rsidRDefault="00FD4C41" w:rsidP="00D1549B">
      <w:pPr>
        <w:tabs>
          <w:tab w:val="center" w:pos="5245"/>
        </w:tabs>
        <w:spacing w:line="276" w:lineRule="auto"/>
        <w:jc w:val="center"/>
        <w:rPr>
          <w:b/>
          <w:sz w:val="26"/>
        </w:rPr>
      </w:pPr>
    </w:p>
    <w:p w14:paraId="356092EF" w14:textId="54F1A78D" w:rsidR="00FD4C41" w:rsidRPr="00D1549B" w:rsidRDefault="00FD4C41" w:rsidP="00D1549B">
      <w:pPr>
        <w:tabs>
          <w:tab w:val="center" w:pos="5245"/>
        </w:tabs>
        <w:spacing w:line="276" w:lineRule="auto"/>
        <w:jc w:val="center"/>
        <w:rPr>
          <w:b/>
          <w:sz w:val="26"/>
        </w:rPr>
      </w:pPr>
    </w:p>
    <w:p w14:paraId="55B5A610" w14:textId="77777777" w:rsidR="00FD4C41" w:rsidRPr="00D1549B" w:rsidRDefault="00FD4C41" w:rsidP="00D1549B">
      <w:pPr>
        <w:tabs>
          <w:tab w:val="center" w:pos="5245"/>
        </w:tabs>
        <w:spacing w:line="276" w:lineRule="auto"/>
        <w:jc w:val="center"/>
        <w:rPr>
          <w:b/>
          <w:sz w:val="26"/>
        </w:rPr>
      </w:pPr>
    </w:p>
    <w:p w14:paraId="6C995813" w14:textId="51D4C50A" w:rsidR="00FD4C41" w:rsidRPr="00D1549B" w:rsidRDefault="00FD4C41" w:rsidP="00D1549B">
      <w:pPr>
        <w:tabs>
          <w:tab w:val="center" w:pos="5245"/>
        </w:tabs>
        <w:spacing w:line="276" w:lineRule="auto"/>
        <w:jc w:val="center"/>
        <w:rPr>
          <w:b/>
          <w:sz w:val="26"/>
        </w:rPr>
      </w:pPr>
    </w:p>
    <w:p w14:paraId="6A97FF73" w14:textId="642FD16A" w:rsidR="00FD4C41" w:rsidRPr="00D1549B" w:rsidRDefault="00FD4C41" w:rsidP="00D1549B">
      <w:pPr>
        <w:tabs>
          <w:tab w:val="center" w:pos="5245"/>
        </w:tabs>
        <w:spacing w:line="276" w:lineRule="auto"/>
        <w:jc w:val="center"/>
        <w:rPr>
          <w:b/>
          <w:sz w:val="26"/>
        </w:rPr>
      </w:pPr>
    </w:p>
    <w:p w14:paraId="1981CC44" w14:textId="77777777" w:rsidR="00FD4C41" w:rsidRPr="00D1549B" w:rsidRDefault="00FD4C41" w:rsidP="00D1549B">
      <w:pPr>
        <w:tabs>
          <w:tab w:val="center" w:pos="5245"/>
        </w:tabs>
        <w:spacing w:line="276" w:lineRule="auto"/>
        <w:jc w:val="center"/>
        <w:rPr>
          <w:b/>
          <w:sz w:val="26"/>
        </w:rPr>
      </w:pPr>
    </w:p>
    <w:p w14:paraId="355B7314" w14:textId="77777777" w:rsidR="001E2EFE" w:rsidRPr="00D1549B" w:rsidRDefault="001E2EFE" w:rsidP="00D1549B">
      <w:pPr>
        <w:tabs>
          <w:tab w:val="center" w:pos="5245"/>
        </w:tabs>
        <w:spacing w:line="276" w:lineRule="auto"/>
        <w:jc w:val="center"/>
        <w:rPr>
          <w:sz w:val="26"/>
        </w:rPr>
      </w:pPr>
    </w:p>
    <w:p w14:paraId="105A8F53" w14:textId="246FDAE6" w:rsidR="001E2EFE" w:rsidRPr="00D1549B" w:rsidRDefault="001E2EFE" w:rsidP="00D1549B">
      <w:pPr>
        <w:tabs>
          <w:tab w:val="left" w:pos="4320"/>
        </w:tabs>
        <w:spacing w:line="276" w:lineRule="auto"/>
        <w:rPr>
          <w:b/>
          <w:sz w:val="26"/>
        </w:rPr>
      </w:pPr>
      <w:r w:rsidRPr="00D1549B">
        <w:rPr>
          <w:sz w:val="26"/>
        </w:rPr>
        <w:tab/>
      </w:r>
      <w:r w:rsidRPr="00D1549B">
        <w:rPr>
          <w:b/>
          <w:sz w:val="26"/>
        </w:rPr>
        <w:t xml:space="preserve">GVHD:  </w:t>
      </w:r>
      <w:r w:rsidR="00AF4C8B" w:rsidRPr="00D1549B">
        <w:rPr>
          <w:b/>
          <w:sz w:val="26"/>
        </w:rPr>
        <w:t>Trần Đức Thiện</w:t>
      </w:r>
    </w:p>
    <w:p w14:paraId="7D391A72" w14:textId="0D68D193" w:rsidR="001E2EFE" w:rsidRPr="00D1549B" w:rsidRDefault="001E2EFE" w:rsidP="00D1549B">
      <w:pPr>
        <w:tabs>
          <w:tab w:val="left" w:pos="4320"/>
        </w:tabs>
        <w:spacing w:line="276" w:lineRule="auto"/>
        <w:rPr>
          <w:b/>
          <w:sz w:val="26"/>
        </w:rPr>
      </w:pPr>
      <w:r w:rsidRPr="00D1549B">
        <w:rPr>
          <w:b/>
          <w:sz w:val="26"/>
        </w:rPr>
        <w:tab/>
        <w:t xml:space="preserve">SVTH:   </w:t>
      </w:r>
      <w:r w:rsidR="00AF4C8B" w:rsidRPr="00D1549B">
        <w:rPr>
          <w:b/>
          <w:sz w:val="26"/>
        </w:rPr>
        <w:t>Nguyễn Thành Tâm</w:t>
      </w:r>
    </w:p>
    <w:p w14:paraId="12B88991" w14:textId="292A92F4" w:rsidR="001E2EFE" w:rsidRPr="00D1549B" w:rsidRDefault="001E2EFE" w:rsidP="00D1549B">
      <w:pPr>
        <w:tabs>
          <w:tab w:val="left" w:pos="4320"/>
        </w:tabs>
        <w:spacing w:line="276" w:lineRule="auto"/>
        <w:rPr>
          <w:b/>
          <w:sz w:val="26"/>
        </w:rPr>
      </w:pPr>
      <w:r w:rsidRPr="00D1549B">
        <w:rPr>
          <w:b/>
          <w:sz w:val="26"/>
        </w:rPr>
        <w:tab/>
        <w:t xml:space="preserve">MSSV:  </w:t>
      </w:r>
      <w:r w:rsidR="00AF4C8B" w:rsidRPr="00D1549B">
        <w:rPr>
          <w:b/>
          <w:sz w:val="26"/>
        </w:rPr>
        <w:t>19151086</w:t>
      </w:r>
      <w:r w:rsidRPr="00D1549B">
        <w:rPr>
          <w:b/>
          <w:sz w:val="26"/>
        </w:rPr>
        <w:tab/>
      </w:r>
    </w:p>
    <w:p w14:paraId="389C23B9" w14:textId="3D66E00D" w:rsidR="00FD4C41" w:rsidRPr="00D1549B" w:rsidRDefault="00FD4C41" w:rsidP="00D1549B">
      <w:pPr>
        <w:tabs>
          <w:tab w:val="center" w:pos="5245"/>
        </w:tabs>
        <w:spacing w:after="240" w:line="276" w:lineRule="auto"/>
        <w:rPr>
          <w:b/>
          <w:sz w:val="26"/>
        </w:rPr>
      </w:pPr>
    </w:p>
    <w:p w14:paraId="2EAE248C" w14:textId="69BCCFD2" w:rsidR="00FD4C41" w:rsidRPr="00D1549B" w:rsidRDefault="00FD4C41" w:rsidP="00D1549B">
      <w:pPr>
        <w:tabs>
          <w:tab w:val="center" w:pos="5245"/>
        </w:tabs>
        <w:spacing w:after="240" w:line="276" w:lineRule="auto"/>
        <w:rPr>
          <w:b/>
          <w:sz w:val="26"/>
        </w:rPr>
      </w:pPr>
    </w:p>
    <w:p w14:paraId="653A9BC7" w14:textId="77777777" w:rsidR="00FD4C41" w:rsidRPr="00D1549B" w:rsidRDefault="00FD4C41" w:rsidP="00D1549B">
      <w:pPr>
        <w:tabs>
          <w:tab w:val="center" w:pos="5245"/>
        </w:tabs>
        <w:spacing w:after="240" w:line="276" w:lineRule="auto"/>
        <w:rPr>
          <w:b/>
          <w:sz w:val="26"/>
        </w:rPr>
      </w:pPr>
    </w:p>
    <w:p w14:paraId="17F8E750" w14:textId="536ECAC5" w:rsidR="001E2EFE" w:rsidRPr="00D1549B" w:rsidRDefault="001E2EFE" w:rsidP="00D1549B">
      <w:pPr>
        <w:tabs>
          <w:tab w:val="center" w:pos="5245"/>
        </w:tabs>
        <w:spacing w:line="276" w:lineRule="auto"/>
        <w:jc w:val="center"/>
        <w:rPr>
          <w:b/>
          <w:sz w:val="26"/>
        </w:rPr>
        <w:sectPr w:rsidR="001E2EFE" w:rsidRPr="00D1549B" w:rsidSect="001E2EFE">
          <w:headerReference w:type="default" r:id="rId9"/>
          <w:footerReference w:type="even" r:id="rId10"/>
          <w:footerReference w:type="default" r:id="rId11"/>
          <w:footerReference w:type="first" r:id="rId12"/>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D1549B">
        <w:rPr>
          <w:b/>
          <w:sz w:val="26"/>
        </w:rPr>
        <w:t xml:space="preserve">Tp. Hồ Chí Minh </w:t>
      </w:r>
      <w:r w:rsidR="005D24AD">
        <w:rPr>
          <w:b/>
          <w:sz w:val="26"/>
        </w:rPr>
        <w:t>8</w:t>
      </w:r>
      <w:r w:rsidR="00AF4C8B" w:rsidRPr="00D1549B">
        <w:rPr>
          <w:b/>
          <w:sz w:val="26"/>
        </w:rPr>
        <w:t xml:space="preserve"> </w:t>
      </w:r>
      <w:r w:rsidRPr="00D1549B">
        <w:rPr>
          <w:b/>
          <w:sz w:val="26"/>
        </w:rPr>
        <w:t xml:space="preserve">tháng </w:t>
      </w:r>
      <w:r w:rsidR="00AF4C8B" w:rsidRPr="00D1549B">
        <w:rPr>
          <w:b/>
          <w:sz w:val="26"/>
        </w:rPr>
        <w:t>1</w:t>
      </w:r>
      <w:r w:rsidR="005D24AD">
        <w:rPr>
          <w:b/>
          <w:sz w:val="26"/>
        </w:rPr>
        <w:t>1</w:t>
      </w:r>
      <w:r w:rsidRPr="00D1549B">
        <w:rPr>
          <w:b/>
          <w:sz w:val="26"/>
        </w:rPr>
        <w:t xml:space="preserve"> năm</w:t>
      </w:r>
      <w:r w:rsidR="00AF4C8B" w:rsidRPr="00D1549B">
        <w:rPr>
          <w:b/>
          <w:sz w:val="26"/>
        </w:rPr>
        <w:t xml:space="preserve"> 202</w:t>
      </w:r>
      <w:r w:rsidR="00FD4C41" w:rsidRPr="00D1549B">
        <w:rPr>
          <w:b/>
          <w:sz w:val="26"/>
        </w:rPr>
        <w:t>1</w:t>
      </w:r>
    </w:p>
    <w:bookmarkEnd w:id="0" w:displacedByCustomXml="next"/>
    <w:sdt>
      <w:sdtPr>
        <w:rPr>
          <w:rFonts w:ascii="Times New Roman" w:eastAsia="Times New Roman" w:hAnsi="Times New Roman" w:cs="Times New Roman"/>
          <w:color w:val="auto"/>
          <w:sz w:val="26"/>
          <w:szCs w:val="26"/>
        </w:rPr>
        <w:id w:val="-683129681"/>
        <w:docPartObj>
          <w:docPartGallery w:val="Table of Contents"/>
          <w:docPartUnique/>
        </w:docPartObj>
      </w:sdtPr>
      <w:sdtEndPr>
        <w:rPr>
          <w:b/>
          <w:bCs/>
          <w:noProof/>
          <w:sz w:val="24"/>
        </w:rPr>
      </w:sdtEndPr>
      <w:sdtContent>
        <w:p w14:paraId="3D3228E3" w14:textId="77F4B141" w:rsidR="00D1549B" w:rsidRPr="005D24AD" w:rsidRDefault="00D1549B" w:rsidP="00D1549B">
          <w:pPr>
            <w:pStyle w:val="TOCHeading"/>
            <w:jc w:val="center"/>
            <w:rPr>
              <w:sz w:val="26"/>
              <w:szCs w:val="26"/>
            </w:rPr>
          </w:pPr>
          <w:r w:rsidRPr="005D24AD">
            <w:rPr>
              <w:sz w:val="26"/>
              <w:szCs w:val="26"/>
            </w:rPr>
            <w:t>Mục lục</w:t>
          </w:r>
        </w:p>
        <w:p w14:paraId="17F2FABD" w14:textId="3682A25F" w:rsidR="00D1549B" w:rsidRPr="005D24AD" w:rsidRDefault="00D1549B">
          <w:pPr>
            <w:pStyle w:val="TOC1"/>
            <w:tabs>
              <w:tab w:val="left" w:pos="480"/>
              <w:tab w:val="right" w:leader="dot" w:pos="8778"/>
            </w:tabs>
            <w:rPr>
              <w:rFonts w:asciiTheme="minorHAnsi" w:eastAsiaTheme="minorEastAsia" w:hAnsiTheme="minorHAnsi" w:cstheme="minorBidi"/>
              <w:noProof/>
              <w:sz w:val="26"/>
            </w:rPr>
          </w:pPr>
          <w:r w:rsidRPr="005D24AD">
            <w:rPr>
              <w:sz w:val="26"/>
            </w:rPr>
            <w:fldChar w:fldCharType="begin"/>
          </w:r>
          <w:r w:rsidRPr="005D24AD">
            <w:rPr>
              <w:sz w:val="26"/>
            </w:rPr>
            <w:instrText xml:space="preserve"> TOC \o "1-3" \h \z \u </w:instrText>
          </w:r>
          <w:r w:rsidRPr="005D24AD">
            <w:rPr>
              <w:sz w:val="26"/>
            </w:rPr>
            <w:fldChar w:fldCharType="separate"/>
          </w:r>
          <w:hyperlink w:anchor="_Toc86603925" w:history="1">
            <w:r w:rsidRPr="005D24AD">
              <w:rPr>
                <w:rStyle w:val="Hyperlink"/>
                <w:noProof/>
                <w:sz w:val="26"/>
              </w:rPr>
              <w:t>1.</w:t>
            </w:r>
            <w:r w:rsidRPr="005D24AD">
              <w:rPr>
                <w:rFonts w:asciiTheme="minorHAnsi" w:eastAsiaTheme="minorEastAsia" w:hAnsiTheme="minorHAnsi" w:cstheme="minorBidi"/>
                <w:noProof/>
                <w:sz w:val="26"/>
              </w:rPr>
              <w:tab/>
            </w:r>
            <w:r w:rsidRPr="005D24AD">
              <w:rPr>
                <w:rStyle w:val="Hyperlink"/>
                <w:noProof/>
                <w:sz w:val="26"/>
              </w:rPr>
              <w:t>Lý thuyết</w:t>
            </w:r>
            <w:r w:rsidRPr="005D24AD">
              <w:rPr>
                <w:noProof/>
                <w:webHidden/>
                <w:sz w:val="26"/>
              </w:rPr>
              <w:tab/>
            </w:r>
            <w:r w:rsidRPr="005D24AD">
              <w:rPr>
                <w:noProof/>
                <w:webHidden/>
                <w:sz w:val="26"/>
              </w:rPr>
              <w:fldChar w:fldCharType="begin"/>
            </w:r>
            <w:r w:rsidRPr="005D24AD">
              <w:rPr>
                <w:noProof/>
                <w:webHidden/>
                <w:sz w:val="26"/>
              </w:rPr>
              <w:instrText xml:space="preserve"> PAGEREF _Toc86603925 \h </w:instrText>
            </w:r>
            <w:r w:rsidRPr="005D24AD">
              <w:rPr>
                <w:noProof/>
                <w:webHidden/>
                <w:sz w:val="26"/>
              </w:rPr>
            </w:r>
            <w:r w:rsidRPr="005D24AD">
              <w:rPr>
                <w:noProof/>
                <w:webHidden/>
                <w:sz w:val="26"/>
              </w:rPr>
              <w:fldChar w:fldCharType="separate"/>
            </w:r>
            <w:r w:rsidR="00141FF6" w:rsidRPr="005D24AD">
              <w:rPr>
                <w:noProof/>
                <w:webHidden/>
                <w:sz w:val="26"/>
              </w:rPr>
              <w:t>4</w:t>
            </w:r>
            <w:r w:rsidRPr="005D24AD">
              <w:rPr>
                <w:noProof/>
                <w:webHidden/>
                <w:sz w:val="26"/>
              </w:rPr>
              <w:fldChar w:fldCharType="end"/>
            </w:r>
          </w:hyperlink>
        </w:p>
        <w:p w14:paraId="5F89DEBA" w14:textId="166332BB" w:rsidR="00D1549B" w:rsidRPr="005D24AD" w:rsidRDefault="001E5EAC">
          <w:pPr>
            <w:pStyle w:val="TOC2"/>
            <w:tabs>
              <w:tab w:val="left" w:pos="880"/>
              <w:tab w:val="right" w:leader="dot" w:pos="8778"/>
            </w:tabs>
            <w:rPr>
              <w:rFonts w:asciiTheme="minorHAnsi" w:eastAsiaTheme="minorEastAsia" w:hAnsiTheme="minorHAnsi" w:cstheme="minorBidi"/>
              <w:noProof/>
              <w:sz w:val="26"/>
            </w:rPr>
          </w:pPr>
          <w:hyperlink w:anchor="_Toc86603926" w:history="1">
            <w:r w:rsidR="00D1549B" w:rsidRPr="005D24AD">
              <w:rPr>
                <w:rStyle w:val="Hyperlink"/>
                <w:noProof/>
                <w:sz w:val="26"/>
              </w:rPr>
              <w:t>1.1</w:t>
            </w:r>
            <w:r w:rsidR="00D1549B" w:rsidRPr="005D24AD">
              <w:rPr>
                <w:rFonts w:asciiTheme="minorHAnsi" w:eastAsiaTheme="minorEastAsia" w:hAnsiTheme="minorHAnsi" w:cstheme="minorBidi"/>
                <w:noProof/>
                <w:sz w:val="26"/>
              </w:rPr>
              <w:tab/>
            </w:r>
            <w:r w:rsidR="00D1549B" w:rsidRPr="005D24AD">
              <w:rPr>
                <w:rStyle w:val="Hyperlink"/>
                <w:noProof/>
                <w:sz w:val="26"/>
              </w:rPr>
              <w:t>Mô tả hệ thống điều khiển nhiệt độ</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26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4</w:t>
            </w:r>
            <w:r w:rsidR="00D1549B" w:rsidRPr="005D24AD">
              <w:rPr>
                <w:noProof/>
                <w:webHidden/>
                <w:sz w:val="26"/>
              </w:rPr>
              <w:fldChar w:fldCharType="end"/>
            </w:r>
          </w:hyperlink>
        </w:p>
        <w:p w14:paraId="47327D02" w14:textId="24016F9C" w:rsidR="00D1549B" w:rsidRPr="005D24AD" w:rsidRDefault="001E5EAC">
          <w:pPr>
            <w:pStyle w:val="TOC2"/>
            <w:tabs>
              <w:tab w:val="left" w:pos="880"/>
              <w:tab w:val="right" w:leader="dot" w:pos="8778"/>
            </w:tabs>
            <w:rPr>
              <w:rFonts w:asciiTheme="minorHAnsi" w:eastAsiaTheme="minorEastAsia" w:hAnsiTheme="minorHAnsi" w:cstheme="minorBidi"/>
              <w:noProof/>
              <w:sz w:val="26"/>
            </w:rPr>
          </w:pPr>
          <w:hyperlink w:anchor="_Toc86603927" w:history="1">
            <w:r w:rsidR="00D1549B" w:rsidRPr="005D24AD">
              <w:rPr>
                <w:rStyle w:val="Hyperlink"/>
                <w:noProof/>
                <w:sz w:val="26"/>
              </w:rPr>
              <w:t>1.2</w:t>
            </w:r>
            <w:r w:rsidR="00D1549B" w:rsidRPr="005D24AD">
              <w:rPr>
                <w:rFonts w:asciiTheme="minorHAnsi" w:eastAsiaTheme="minorEastAsia" w:hAnsiTheme="minorHAnsi" w:cstheme="minorBidi"/>
                <w:noProof/>
                <w:sz w:val="26"/>
              </w:rPr>
              <w:tab/>
            </w:r>
            <w:r w:rsidR="00D1549B" w:rsidRPr="005D24AD">
              <w:rPr>
                <w:rStyle w:val="Hyperlink"/>
                <w:noProof/>
                <w:sz w:val="26"/>
              </w:rPr>
              <w:t>Mô hình toán học của hệ thống điều khiển lò nhiệt</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27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4</w:t>
            </w:r>
            <w:r w:rsidR="00D1549B" w:rsidRPr="005D24AD">
              <w:rPr>
                <w:noProof/>
                <w:webHidden/>
                <w:sz w:val="26"/>
              </w:rPr>
              <w:fldChar w:fldCharType="end"/>
            </w:r>
          </w:hyperlink>
        </w:p>
        <w:p w14:paraId="76F27DBB" w14:textId="7960D5A5" w:rsidR="00D1549B" w:rsidRPr="005D24AD" w:rsidRDefault="001E5EAC">
          <w:pPr>
            <w:pStyle w:val="TOC1"/>
            <w:tabs>
              <w:tab w:val="left" w:pos="480"/>
              <w:tab w:val="right" w:leader="dot" w:pos="8778"/>
            </w:tabs>
            <w:rPr>
              <w:rFonts w:asciiTheme="minorHAnsi" w:eastAsiaTheme="minorEastAsia" w:hAnsiTheme="minorHAnsi" w:cstheme="minorBidi"/>
              <w:noProof/>
              <w:sz w:val="26"/>
            </w:rPr>
          </w:pPr>
          <w:hyperlink w:anchor="_Toc86603928" w:history="1">
            <w:r w:rsidR="00D1549B" w:rsidRPr="005D24AD">
              <w:rPr>
                <w:rStyle w:val="Hyperlink"/>
                <w:noProof/>
                <w:sz w:val="26"/>
              </w:rPr>
              <w:t>2.</w:t>
            </w:r>
            <w:r w:rsidR="00D1549B" w:rsidRPr="005D24AD">
              <w:rPr>
                <w:rFonts w:asciiTheme="minorHAnsi" w:eastAsiaTheme="minorEastAsia" w:hAnsiTheme="minorHAnsi" w:cstheme="minorBidi"/>
                <w:noProof/>
                <w:sz w:val="26"/>
              </w:rPr>
              <w:tab/>
            </w:r>
            <w:r w:rsidR="00D1549B" w:rsidRPr="005D24AD">
              <w:rPr>
                <w:rStyle w:val="Hyperlink"/>
                <w:noProof/>
                <w:sz w:val="26"/>
              </w:rPr>
              <w:t>Yêu cầu bài toán</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28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5</w:t>
            </w:r>
            <w:r w:rsidR="00D1549B" w:rsidRPr="005D24AD">
              <w:rPr>
                <w:noProof/>
                <w:webHidden/>
                <w:sz w:val="26"/>
              </w:rPr>
              <w:fldChar w:fldCharType="end"/>
            </w:r>
          </w:hyperlink>
        </w:p>
        <w:p w14:paraId="4FCE5E20" w14:textId="43021659" w:rsidR="00D1549B" w:rsidRPr="005D24AD" w:rsidRDefault="001E5EAC">
          <w:pPr>
            <w:pStyle w:val="TOC2"/>
            <w:tabs>
              <w:tab w:val="left" w:pos="880"/>
              <w:tab w:val="right" w:leader="dot" w:pos="8778"/>
            </w:tabs>
            <w:rPr>
              <w:rFonts w:asciiTheme="minorHAnsi" w:eastAsiaTheme="minorEastAsia" w:hAnsiTheme="minorHAnsi" w:cstheme="minorBidi"/>
              <w:noProof/>
              <w:sz w:val="26"/>
            </w:rPr>
          </w:pPr>
          <w:hyperlink w:anchor="_Toc86603929" w:history="1">
            <w:r w:rsidR="00D1549B" w:rsidRPr="005D24AD">
              <w:rPr>
                <w:rStyle w:val="Hyperlink"/>
                <w:noProof/>
                <w:sz w:val="26"/>
              </w:rPr>
              <w:t>2.1</w:t>
            </w:r>
            <w:r w:rsidR="00D1549B" w:rsidRPr="005D24AD">
              <w:rPr>
                <w:rFonts w:asciiTheme="minorHAnsi" w:eastAsiaTheme="minorEastAsia" w:hAnsiTheme="minorHAnsi" w:cstheme="minorBidi"/>
                <w:noProof/>
                <w:sz w:val="26"/>
              </w:rPr>
              <w:tab/>
            </w:r>
            <w:r w:rsidR="00D1549B" w:rsidRPr="005D24AD">
              <w:rPr>
                <w:rStyle w:val="Hyperlink"/>
                <w:noProof/>
                <w:sz w:val="26"/>
              </w:rPr>
              <w:t xml:space="preserve">Tiến hành mô phỏng mô hình lò nhiệt bằng MATLAB Simulink với thời gian là 200 (s), thời gian lấy mẫu (1s), cấu hình xấp xỉ (Solver) là ODE3, nhiệt độ môi trường </w:t>
            </w:r>
            <w:r w:rsidR="00D1549B" w:rsidRPr="005D24AD">
              <w:rPr>
                <w:noProof/>
                <w:position w:val="-12"/>
                <w:sz w:val="26"/>
              </w:rPr>
              <w:object w:dxaOrig="540" w:dyaOrig="360" w14:anchorId="6A2E94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7.85pt" o:ole="">
                  <v:imagedata r:id="rId13" o:title=""/>
                </v:shape>
                <o:OLEObject Type="Embed" ProgID="Equation.DSMT4" ShapeID="_x0000_i1025" DrawAspect="Content" ObjectID="_1697825508" r:id="rId14"/>
              </w:object>
            </w:r>
            <w:r w:rsidR="00D1549B" w:rsidRPr="005D24AD">
              <w:rPr>
                <w:rStyle w:val="Hyperlink"/>
                <w:noProof/>
                <w:sz w:val="26"/>
              </w:rPr>
              <w:t>=30</w:t>
            </w:r>
            <w:r w:rsidR="00D1549B" w:rsidRPr="005D24AD">
              <w:rPr>
                <w:rStyle w:val="Hyperlink"/>
                <w:noProof/>
                <w:sz w:val="26"/>
                <w:vertAlign w:val="superscript"/>
              </w:rPr>
              <w:t>o</w:t>
            </w:r>
            <w:r w:rsidR="00D1549B" w:rsidRPr="005D24AD">
              <w:rPr>
                <w:rStyle w:val="Hyperlink"/>
                <w:noProof/>
                <w:sz w:val="26"/>
              </w:rPr>
              <w:t>C.</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29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5</w:t>
            </w:r>
            <w:r w:rsidR="00D1549B" w:rsidRPr="005D24AD">
              <w:rPr>
                <w:noProof/>
                <w:webHidden/>
                <w:sz w:val="26"/>
              </w:rPr>
              <w:fldChar w:fldCharType="end"/>
            </w:r>
          </w:hyperlink>
        </w:p>
        <w:p w14:paraId="3AFDE0BF" w14:textId="68AEF31C" w:rsidR="00D1549B" w:rsidRPr="005D24AD" w:rsidRDefault="001E5EAC">
          <w:pPr>
            <w:pStyle w:val="TOC2"/>
            <w:tabs>
              <w:tab w:val="left" w:pos="880"/>
              <w:tab w:val="right" w:leader="dot" w:pos="8778"/>
            </w:tabs>
            <w:rPr>
              <w:rFonts w:asciiTheme="minorHAnsi" w:eastAsiaTheme="minorEastAsia" w:hAnsiTheme="minorHAnsi" w:cstheme="minorBidi"/>
              <w:noProof/>
              <w:sz w:val="26"/>
            </w:rPr>
          </w:pPr>
          <w:hyperlink w:anchor="_Toc86603930" w:history="1">
            <w:r w:rsidR="00D1549B" w:rsidRPr="005D24AD">
              <w:rPr>
                <w:rStyle w:val="Hyperlink"/>
                <w:noProof/>
                <w:sz w:val="26"/>
              </w:rPr>
              <w:t>2.2</w:t>
            </w:r>
            <w:r w:rsidR="00D1549B" w:rsidRPr="005D24AD">
              <w:rPr>
                <w:rFonts w:asciiTheme="minorHAnsi" w:eastAsiaTheme="minorEastAsia" w:hAnsiTheme="minorHAnsi" w:cstheme="minorBidi"/>
                <w:noProof/>
                <w:sz w:val="26"/>
              </w:rPr>
              <w:tab/>
            </w:r>
            <w:r w:rsidR="00D1549B" w:rsidRPr="005D24AD">
              <w:rPr>
                <w:rStyle w:val="Hyperlink"/>
                <w:noProof/>
                <w:sz w:val="26"/>
              </w:rPr>
              <w:t>Nếu xem hệ lò nhiệt là một hàm truyền bậc nhất có trễ thì hãy tính các thông số của hàm truyền đó với các thông số đã được đặt ra trong yêu cầu đầu tiên.</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0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5</w:t>
            </w:r>
            <w:r w:rsidR="00D1549B" w:rsidRPr="005D24AD">
              <w:rPr>
                <w:noProof/>
                <w:webHidden/>
                <w:sz w:val="26"/>
              </w:rPr>
              <w:fldChar w:fldCharType="end"/>
            </w:r>
          </w:hyperlink>
        </w:p>
        <w:p w14:paraId="38A3C12D" w14:textId="230EE621" w:rsidR="00D1549B" w:rsidRPr="005D24AD" w:rsidRDefault="001E5EAC">
          <w:pPr>
            <w:pStyle w:val="TOC2"/>
            <w:tabs>
              <w:tab w:val="left" w:pos="880"/>
              <w:tab w:val="right" w:leader="dot" w:pos="8778"/>
            </w:tabs>
            <w:rPr>
              <w:rFonts w:asciiTheme="minorHAnsi" w:eastAsiaTheme="minorEastAsia" w:hAnsiTheme="minorHAnsi" w:cstheme="minorBidi"/>
              <w:noProof/>
              <w:sz w:val="26"/>
            </w:rPr>
          </w:pPr>
          <w:hyperlink w:anchor="_Toc86603931" w:history="1">
            <w:r w:rsidR="00D1549B" w:rsidRPr="005D24AD">
              <w:rPr>
                <w:rStyle w:val="Hyperlink"/>
                <w:noProof/>
                <w:sz w:val="26"/>
              </w:rPr>
              <w:t>2.3</w:t>
            </w:r>
            <w:r w:rsidR="00D1549B" w:rsidRPr="005D24AD">
              <w:rPr>
                <w:rFonts w:asciiTheme="minorHAnsi" w:eastAsiaTheme="minorEastAsia" w:hAnsiTheme="minorHAnsi" w:cstheme="minorBidi"/>
                <w:noProof/>
                <w:sz w:val="26"/>
              </w:rPr>
              <w:tab/>
            </w:r>
            <w:r w:rsidR="00D1549B" w:rsidRPr="005D24AD">
              <w:rPr>
                <w:rStyle w:val="Hyperlink"/>
                <w:noProof/>
                <w:sz w:val="26"/>
              </w:rPr>
              <w:t>Khảo sát bộ điểu khiển PID cho mô hình lò nhiệt với nhiệt độ đặt là 100oC.</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1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5</w:t>
            </w:r>
            <w:r w:rsidR="00D1549B" w:rsidRPr="005D24AD">
              <w:rPr>
                <w:noProof/>
                <w:webHidden/>
                <w:sz w:val="26"/>
              </w:rPr>
              <w:fldChar w:fldCharType="end"/>
            </w:r>
          </w:hyperlink>
        </w:p>
        <w:p w14:paraId="7D36A141" w14:textId="33B65DAA"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32" w:history="1">
            <w:r w:rsidR="00D1549B" w:rsidRPr="005D24AD">
              <w:rPr>
                <w:rStyle w:val="Hyperlink"/>
                <w:noProof/>
                <w:sz w:val="26"/>
              </w:rPr>
              <w:t>2.3.1</w:t>
            </w:r>
            <w:r w:rsidR="00D1549B" w:rsidRPr="005D24AD">
              <w:rPr>
                <w:rFonts w:asciiTheme="minorHAnsi" w:eastAsiaTheme="minorEastAsia" w:hAnsiTheme="minorHAnsi" w:cstheme="minorBidi"/>
                <w:noProof/>
                <w:sz w:val="26"/>
              </w:rPr>
              <w:tab/>
            </w:r>
            <w:r w:rsidR="00D1549B" w:rsidRPr="005D24AD">
              <w:rPr>
                <w:rStyle w:val="Hyperlink"/>
                <w:noProof/>
                <w:sz w:val="26"/>
              </w:rPr>
              <w:t>Khảo sát đáp ứng ngõ ra của hệ thống với Ki=0, Kd=0, và thay đổi Kp:</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2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5</w:t>
            </w:r>
            <w:r w:rsidR="00D1549B" w:rsidRPr="005D24AD">
              <w:rPr>
                <w:noProof/>
                <w:webHidden/>
                <w:sz w:val="26"/>
              </w:rPr>
              <w:fldChar w:fldCharType="end"/>
            </w:r>
          </w:hyperlink>
        </w:p>
        <w:p w14:paraId="33D52683" w14:textId="47C4108E"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33" w:history="1">
            <w:r w:rsidR="00D1549B" w:rsidRPr="005D24AD">
              <w:rPr>
                <w:rStyle w:val="Hyperlink"/>
                <w:noProof/>
                <w:sz w:val="26"/>
              </w:rPr>
              <w:t>2.3.2</w:t>
            </w:r>
            <w:r w:rsidR="00D1549B" w:rsidRPr="005D24AD">
              <w:rPr>
                <w:rFonts w:asciiTheme="minorHAnsi" w:eastAsiaTheme="minorEastAsia" w:hAnsiTheme="minorHAnsi" w:cstheme="minorBidi"/>
                <w:noProof/>
                <w:sz w:val="26"/>
              </w:rPr>
              <w:tab/>
            </w:r>
            <w:r w:rsidR="00D1549B" w:rsidRPr="005D24AD">
              <w:rPr>
                <w:rStyle w:val="Hyperlink"/>
                <w:noProof/>
                <w:sz w:val="26"/>
              </w:rPr>
              <w:t>Khảo sát đáp ứng ngõ ra của hệ thống với Kp= x, Kd=0 và thay đổi Ki:</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3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6</w:t>
            </w:r>
            <w:r w:rsidR="00D1549B" w:rsidRPr="005D24AD">
              <w:rPr>
                <w:noProof/>
                <w:webHidden/>
                <w:sz w:val="26"/>
              </w:rPr>
              <w:fldChar w:fldCharType="end"/>
            </w:r>
          </w:hyperlink>
        </w:p>
        <w:p w14:paraId="133338A6" w14:textId="126E5A26"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34" w:history="1">
            <w:r w:rsidR="00D1549B" w:rsidRPr="005D24AD">
              <w:rPr>
                <w:rStyle w:val="Hyperlink"/>
                <w:noProof/>
                <w:sz w:val="26"/>
              </w:rPr>
              <w:t>2.3.3</w:t>
            </w:r>
            <w:r w:rsidR="00D1549B" w:rsidRPr="005D24AD">
              <w:rPr>
                <w:rFonts w:asciiTheme="minorHAnsi" w:eastAsiaTheme="minorEastAsia" w:hAnsiTheme="minorHAnsi" w:cstheme="minorBidi"/>
                <w:noProof/>
                <w:sz w:val="26"/>
              </w:rPr>
              <w:tab/>
            </w:r>
            <w:r w:rsidR="00D1549B" w:rsidRPr="005D24AD">
              <w:rPr>
                <w:rStyle w:val="Hyperlink"/>
                <w:noProof/>
                <w:sz w:val="26"/>
              </w:rPr>
              <w:t>Khảo sát đáp ứng ngõ ra của hệ thống với Kp= x, Kd=y và thay đổi Kd:</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4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6</w:t>
            </w:r>
            <w:r w:rsidR="00D1549B" w:rsidRPr="005D24AD">
              <w:rPr>
                <w:noProof/>
                <w:webHidden/>
                <w:sz w:val="26"/>
              </w:rPr>
              <w:fldChar w:fldCharType="end"/>
            </w:r>
          </w:hyperlink>
        </w:p>
        <w:p w14:paraId="2F10EF9A" w14:textId="448463B0"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35" w:history="1">
            <w:r w:rsidR="00D1549B" w:rsidRPr="005D24AD">
              <w:rPr>
                <w:rStyle w:val="Hyperlink"/>
                <w:noProof/>
                <w:sz w:val="26"/>
              </w:rPr>
              <w:t>2.3.4</w:t>
            </w:r>
            <w:r w:rsidR="00D1549B" w:rsidRPr="005D24AD">
              <w:rPr>
                <w:rFonts w:asciiTheme="minorHAnsi" w:eastAsiaTheme="minorEastAsia" w:hAnsiTheme="minorHAnsi" w:cstheme="minorBidi"/>
                <w:noProof/>
                <w:sz w:val="26"/>
              </w:rPr>
              <w:tab/>
            </w:r>
            <w:r w:rsidR="00D1549B" w:rsidRPr="005D24AD">
              <w:rPr>
                <w:rStyle w:val="Hyperlink"/>
                <w:noProof/>
                <w:sz w:val="26"/>
              </w:rPr>
              <w:t>Với tín hiệu đặt là 100oC ở 100(s) đầu tiên và 150oC ở 100(s) sau, hãy trình bày kết quả đáp ứng nhiệt độ của lò nhiệt, tín hiệu điều khiển và sai số với bộ điều khiển được quan sát trong yêu cầu 3 có chỉ số ISE thấp nhất.</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5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6</w:t>
            </w:r>
            <w:r w:rsidR="00D1549B" w:rsidRPr="005D24AD">
              <w:rPr>
                <w:noProof/>
                <w:webHidden/>
                <w:sz w:val="26"/>
              </w:rPr>
              <w:fldChar w:fldCharType="end"/>
            </w:r>
          </w:hyperlink>
        </w:p>
        <w:p w14:paraId="37C4C2BC" w14:textId="316D4E04" w:rsidR="00D1549B" w:rsidRPr="005D24AD" w:rsidRDefault="001E5EAC">
          <w:pPr>
            <w:pStyle w:val="TOC1"/>
            <w:tabs>
              <w:tab w:val="left" w:pos="480"/>
              <w:tab w:val="right" w:leader="dot" w:pos="8778"/>
            </w:tabs>
            <w:rPr>
              <w:rFonts w:asciiTheme="minorHAnsi" w:eastAsiaTheme="minorEastAsia" w:hAnsiTheme="minorHAnsi" w:cstheme="minorBidi"/>
              <w:noProof/>
              <w:sz w:val="26"/>
            </w:rPr>
          </w:pPr>
          <w:hyperlink w:anchor="_Toc86603936" w:history="1">
            <w:r w:rsidR="00D1549B" w:rsidRPr="005D24AD">
              <w:rPr>
                <w:rStyle w:val="Hyperlink"/>
                <w:noProof/>
                <w:sz w:val="26"/>
              </w:rPr>
              <w:t>3.</w:t>
            </w:r>
            <w:r w:rsidR="00D1549B" w:rsidRPr="005D24AD">
              <w:rPr>
                <w:rFonts w:asciiTheme="minorHAnsi" w:eastAsiaTheme="minorEastAsia" w:hAnsiTheme="minorHAnsi" w:cstheme="minorBidi"/>
                <w:noProof/>
                <w:sz w:val="26"/>
              </w:rPr>
              <w:tab/>
            </w:r>
            <w:r w:rsidR="00D1549B" w:rsidRPr="005D24AD">
              <w:rPr>
                <w:rStyle w:val="Hyperlink"/>
                <w:noProof/>
                <w:sz w:val="26"/>
              </w:rPr>
              <w:t>Giải quyết bài toán</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6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7</w:t>
            </w:r>
            <w:r w:rsidR="00D1549B" w:rsidRPr="005D24AD">
              <w:rPr>
                <w:noProof/>
                <w:webHidden/>
                <w:sz w:val="26"/>
              </w:rPr>
              <w:fldChar w:fldCharType="end"/>
            </w:r>
          </w:hyperlink>
        </w:p>
        <w:p w14:paraId="126F6D55" w14:textId="21BA10D1" w:rsidR="00D1549B" w:rsidRPr="005D24AD" w:rsidRDefault="001E5EAC">
          <w:pPr>
            <w:pStyle w:val="TOC2"/>
            <w:tabs>
              <w:tab w:val="left" w:pos="880"/>
              <w:tab w:val="right" w:leader="dot" w:pos="8778"/>
            </w:tabs>
            <w:rPr>
              <w:rFonts w:asciiTheme="minorHAnsi" w:eastAsiaTheme="minorEastAsia" w:hAnsiTheme="minorHAnsi" w:cstheme="minorBidi"/>
              <w:noProof/>
              <w:sz w:val="26"/>
            </w:rPr>
          </w:pPr>
          <w:hyperlink w:anchor="_Toc86603937" w:history="1">
            <w:r w:rsidR="00D1549B" w:rsidRPr="005D24AD">
              <w:rPr>
                <w:rStyle w:val="Hyperlink"/>
                <w:noProof/>
                <w:sz w:val="26"/>
              </w:rPr>
              <w:t>3.1</w:t>
            </w:r>
            <w:r w:rsidR="00D1549B" w:rsidRPr="005D24AD">
              <w:rPr>
                <w:rFonts w:asciiTheme="minorHAnsi" w:eastAsiaTheme="minorEastAsia" w:hAnsiTheme="minorHAnsi" w:cstheme="minorBidi"/>
                <w:noProof/>
                <w:sz w:val="26"/>
              </w:rPr>
              <w:tab/>
            </w:r>
            <w:r w:rsidR="00D1549B" w:rsidRPr="005D24AD">
              <w:rPr>
                <w:rStyle w:val="Hyperlink"/>
                <w:noProof/>
                <w:sz w:val="26"/>
              </w:rPr>
              <w:t>Mô phỏng hệ thống điều khiển nhiệt độ lò nhiệt bằng phần mềm Simulink</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7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7</w:t>
            </w:r>
            <w:r w:rsidR="00D1549B" w:rsidRPr="005D24AD">
              <w:rPr>
                <w:noProof/>
                <w:webHidden/>
                <w:sz w:val="26"/>
              </w:rPr>
              <w:fldChar w:fldCharType="end"/>
            </w:r>
          </w:hyperlink>
        </w:p>
        <w:p w14:paraId="57C210D9" w14:textId="4E1A46EE"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38" w:history="1">
            <w:r w:rsidR="00D1549B" w:rsidRPr="005D24AD">
              <w:rPr>
                <w:rStyle w:val="Hyperlink"/>
                <w:noProof/>
                <w:sz w:val="26"/>
              </w:rPr>
              <w:t>3.1.1</w:t>
            </w:r>
            <w:r w:rsidR="00D1549B" w:rsidRPr="005D24AD">
              <w:rPr>
                <w:rFonts w:asciiTheme="minorHAnsi" w:eastAsiaTheme="minorEastAsia" w:hAnsiTheme="minorHAnsi" w:cstheme="minorBidi"/>
                <w:noProof/>
                <w:sz w:val="26"/>
              </w:rPr>
              <w:tab/>
            </w:r>
            <w:r w:rsidR="00D1549B" w:rsidRPr="005D24AD">
              <w:rPr>
                <w:rStyle w:val="Hyperlink"/>
                <w:noProof/>
                <w:sz w:val="26"/>
              </w:rPr>
              <w:t>Khảo sát đáp ứng ngõ ra của hệ thống với Ki=0, Kd=0, và thay đổi Kp:</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8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8</w:t>
            </w:r>
            <w:r w:rsidR="00D1549B" w:rsidRPr="005D24AD">
              <w:rPr>
                <w:noProof/>
                <w:webHidden/>
                <w:sz w:val="26"/>
              </w:rPr>
              <w:fldChar w:fldCharType="end"/>
            </w:r>
          </w:hyperlink>
        </w:p>
        <w:p w14:paraId="4B0D2CCC" w14:textId="2417A932"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39" w:history="1">
            <w:r w:rsidR="00D1549B" w:rsidRPr="005D24AD">
              <w:rPr>
                <w:rStyle w:val="Hyperlink"/>
                <w:noProof/>
                <w:sz w:val="26"/>
              </w:rPr>
              <w:t>3.1.2</w:t>
            </w:r>
            <w:r w:rsidR="00D1549B" w:rsidRPr="005D24AD">
              <w:rPr>
                <w:rFonts w:asciiTheme="minorHAnsi" w:eastAsiaTheme="minorEastAsia" w:hAnsiTheme="minorHAnsi" w:cstheme="minorBidi"/>
                <w:noProof/>
                <w:sz w:val="26"/>
              </w:rPr>
              <w:tab/>
            </w:r>
            <w:r w:rsidR="00D1549B" w:rsidRPr="005D24AD">
              <w:rPr>
                <w:rStyle w:val="Hyperlink"/>
                <w:noProof/>
                <w:sz w:val="26"/>
              </w:rPr>
              <w:t>Khảo sát đáp ứng ngõ ra của hệ thống với Kp= x, Kd=0 và thay đổi Ki:</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39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1</w:t>
            </w:r>
            <w:r w:rsidR="00D1549B" w:rsidRPr="005D24AD">
              <w:rPr>
                <w:noProof/>
                <w:webHidden/>
                <w:sz w:val="26"/>
              </w:rPr>
              <w:fldChar w:fldCharType="end"/>
            </w:r>
          </w:hyperlink>
        </w:p>
        <w:p w14:paraId="537C7163" w14:textId="58250BB6"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40" w:history="1">
            <w:r w:rsidR="00D1549B" w:rsidRPr="005D24AD">
              <w:rPr>
                <w:rStyle w:val="Hyperlink"/>
                <w:noProof/>
                <w:sz w:val="26"/>
              </w:rPr>
              <w:t>3.1.3</w:t>
            </w:r>
            <w:r w:rsidR="00D1549B" w:rsidRPr="005D24AD">
              <w:rPr>
                <w:rFonts w:asciiTheme="minorHAnsi" w:eastAsiaTheme="minorEastAsia" w:hAnsiTheme="minorHAnsi" w:cstheme="minorBidi"/>
                <w:noProof/>
                <w:sz w:val="26"/>
              </w:rPr>
              <w:tab/>
            </w:r>
            <w:r w:rsidR="00D1549B" w:rsidRPr="005D24AD">
              <w:rPr>
                <w:rStyle w:val="Hyperlink"/>
                <w:noProof/>
                <w:sz w:val="26"/>
              </w:rPr>
              <w:t>Khảo sát đáp ứng ngõ ra của hệ thống với Kp= x, Kd=y và thay đổi Kd:</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40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2</w:t>
            </w:r>
            <w:r w:rsidR="00D1549B" w:rsidRPr="005D24AD">
              <w:rPr>
                <w:noProof/>
                <w:webHidden/>
                <w:sz w:val="26"/>
              </w:rPr>
              <w:fldChar w:fldCharType="end"/>
            </w:r>
          </w:hyperlink>
        </w:p>
        <w:p w14:paraId="6816D6A7" w14:textId="331751B5"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41" w:history="1">
            <w:r w:rsidR="00D1549B" w:rsidRPr="005D24AD">
              <w:rPr>
                <w:rStyle w:val="Hyperlink"/>
                <w:noProof/>
                <w:sz w:val="26"/>
              </w:rPr>
              <w:t>3.1.4</w:t>
            </w:r>
            <w:r w:rsidR="00D1549B" w:rsidRPr="005D24AD">
              <w:rPr>
                <w:rFonts w:asciiTheme="minorHAnsi" w:eastAsiaTheme="minorEastAsia" w:hAnsiTheme="minorHAnsi" w:cstheme="minorBidi"/>
                <w:noProof/>
                <w:sz w:val="26"/>
              </w:rPr>
              <w:tab/>
            </w:r>
            <w:r w:rsidR="00D1549B" w:rsidRPr="005D24AD">
              <w:rPr>
                <w:rStyle w:val="Hyperlink"/>
                <w:noProof/>
                <w:sz w:val="26"/>
              </w:rPr>
              <w:t>Yêu cầu thêm: Làm thế nào để hàm truyền không có vọt lố?</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41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2</w:t>
            </w:r>
            <w:r w:rsidR="00D1549B" w:rsidRPr="005D24AD">
              <w:rPr>
                <w:noProof/>
                <w:webHidden/>
                <w:sz w:val="26"/>
              </w:rPr>
              <w:fldChar w:fldCharType="end"/>
            </w:r>
          </w:hyperlink>
        </w:p>
        <w:p w14:paraId="4F35AFE4" w14:textId="2A4D6BCE" w:rsidR="00D1549B" w:rsidRPr="005D24AD" w:rsidRDefault="001E5EAC">
          <w:pPr>
            <w:pStyle w:val="TOC3"/>
            <w:tabs>
              <w:tab w:val="left" w:pos="1320"/>
              <w:tab w:val="right" w:leader="dot" w:pos="8778"/>
            </w:tabs>
            <w:rPr>
              <w:rFonts w:asciiTheme="minorHAnsi" w:eastAsiaTheme="minorEastAsia" w:hAnsiTheme="minorHAnsi" w:cstheme="minorBidi"/>
              <w:noProof/>
              <w:sz w:val="26"/>
            </w:rPr>
          </w:pPr>
          <w:hyperlink w:anchor="_Toc86603942" w:history="1">
            <w:r w:rsidR="00D1549B" w:rsidRPr="005D24AD">
              <w:rPr>
                <w:rStyle w:val="Hyperlink"/>
                <w:noProof/>
                <w:sz w:val="26"/>
              </w:rPr>
              <w:t>3.1.5</w:t>
            </w:r>
            <w:r w:rsidR="00D1549B" w:rsidRPr="005D24AD">
              <w:rPr>
                <w:rFonts w:asciiTheme="minorHAnsi" w:eastAsiaTheme="minorEastAsia" w:hAnsiTheme="minorHAnsi" w:cstheme="minorBidi"/>
                <w:noProof/>
                <w:sz w:val="26"/>
              </w:rPr>
              <w:tab/>
            </w:r>
            <w:r w:rsidR="00D1549B" w:rsidRPr="005D24AD">
              <w:rPr>
                <w:rStyle w:val="Hyperlink"/>
                <w:noProof/>
                <w:sz w:val="26"/>
              </w:rPr>
              <w:t>Với tín hiệu đặt là 100oC ở 100(s) đầu tiên và 150oC ở 100(s) sau, hãy trình bày kết quả đáp ứng nhiệt độ của lò nhiệt, tín hiệu điều khiển và sai số với bộ điều khiển được quan sát trong yêu cầu 3 có chỉ số ISE thấp nhất.</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42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3</w:t>
            </w:r>
            <w:r w:rsidR="00D1549B" w:rsidRPr="005D24AD">
              <w:rPr>
                <w:noProof/>
                <w:webHidden/>
                <w:sz w:val="26"/>
              </w:rPr>
              <w:fldChar w:fldCharType="end"/>
            </w:r>
          </w:hyperlink>
        </w:p>
        <w:p w14:paraId="485770A5" w14:textId="0CAA50FF" w:rsidR="00D1549B" w:rsidRDefault="00D1549B">
          <w:r w:rsidRPr="005D24AD">
            <w:rPr>
              <w:b/>
              <w:bCs/>
              <w:noProof/>
              <w:sz w:val="26"/>
            </w:rPr>
            <w:fldChar w:fldCharType="end"/>
          </w:r>
        </w:p>
      </w:sdtContent>
    </w:sdt>
    <w:p w14:paraId="64A41A95" w14:textId="577653EC" w:rsidR="00FD4C41" w:rsidRPr="00D1549B" w:rsidRDefault="00FD4C41" w:rsidP="00D1549B">
      <w:pPr>
        <w:spacing w:line="276" w:lineRule="auto"/>
        <w:jc w:val="left"/>
        <w:rPr>
          <w:sz w:val="26"/>
        </w:rPr>
      </w:pPr>
      <w:r w:rsidRPr="00D1549B">
        <w:rPr>
          <w:sz w:val="26"/>
        </w:rPr>
        <w:br w:type="page"/>
      </w:r>
    </w:p>
    <w:p w14:paraId="0E72A6F3" w14:textId="72FA079C" w:rsidR="00D1549B" w:rsidRPr="005D24AD" w:rsidRDefault="00D1549B">
      <w:pPr>
        <w:pStyle w:val="TableofFigures"/>
        <w:tabs>
          <w:tab w:val="right" w:leader="dot" w:pos="8778"/>
        </w:tabs>
        <w:rPr>
          <w:rFonts w:asciiTheme="minorHAnsi" w:eastAsiaTheme="minorEastAsia" w:hAnsiTheme="minorHAnsi" w:cstheme="minorBidi"/>
          <w:noProof/>
          <w:sz w:val="26"/>
        </w:rPr>
      </w:pPr>
      <w:r w:rsidRPr="005D24AD">
        <w:rPr>
          <w:sz w:val="26"/>
        </w:rPr>
        <w:lastRenderedPageBreak/>
        <w:fldChar w:fldCharType="begin"/>
      </w:r>
      <w:r w:rsidRPr="005D24AD">
        <w:rPr>
          <w:sz w:val="26"/>
        </w:rPr>
        <w:instrText xml:space="preserve"> TOC \h \z \c "Hình" </w:instrText>
      </w:r>
      <w:r w:rsidRPr="005D24AD">
        <w:rPr>
          <w:sz w:val="26"/>
        </w:rPr>
        <w:fldChar w:fldCharType="separate"/>
      </w:r>
      <w:hyperlink w:anchor="_Toc86603952" w:history="1">
        <w:r w:rsidRPr="005D24AD">
          <w:rPr>
            <w:rStyle w:val="Hyperlink"/>
            <w:noProof/>
            <w:sz w:val="26"/>
          </w:rPr>
          <w:t>Hình 1: Sơ đồ hệ thống lò nhiệt điều khiển nhiệt độ</w:t>
        </w:r>
        <w:r w:rsidRPr="005D24AD">
          <w:rPr>
            <w:noProof/>
            <w:webHidden/>
            <w:sz w:val="26"/>
          </w:rPr>
          <w:tab/>
        </w:r>
        <w:r w:rsidRPr="005D24AD">
          <w:rPr>
            <w:noProof/>
            <w:webHidden/>
            <w:sz w:val="26"/>
          </w:rPr>
          <w:fldChar w:fldCharType="begin"/>
        </w:r>
        <w:r w:rsidRPr="005D24AD">
          <w:rPr>
            <w:noProof/>
            <w:webHidden/>
            <w:sz w:val="26"/>
          </w:rPr>
          <w:instrText xml:space="preserve"> PAGEREF _Toc86603952 \h </w:instrText>
        </w:r>
        <w:r w:rsidRPr="005D24AD">
          <w:rPr>
            <w:noProof/>
            <w:webHidden/>
            <w:sz w:val="26"/>
          </w:rPr>
        </w:r>
        <w:r w:rsidRPr="005D24AD">
          <w:rPr>
            <w:noProof/>
            <w:webHidden/>
            <w:sz w:val="26"/>
          </w:rPr>
          <w:fldChar w:fldCharType="separate"/>
        </w:r>
        <w:r w:rsidR="00141FF6" w:rsidRPr="005D24AD">
          <w:rPr>
            <w:noProof/>
            <w:webHidden/>
            <w:sz w:val="26"/>
          </w:rPr>
          <w:t>4</w:t>
        </w:r>
        <w:r w:rsidRPr="005D24AD">
          <w:rPr>
            <w:noProof/>
            <w:webHidden/>
            <w:sz w:val="26"/>
          </w:rPr>
          <w:fldChar w:fldCharType="end"/>
        </w:r>
      </w:hyperlink>
    </w:p>
    <w:p w14:paraId="5F7B6A54" w14:textId="6FC19480"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3" w:history="1">
        <w:r w:rsidR="00D1549B" w:rsidRPr="005D24AD">
          <w:rPr>
            <w:rStyle w:val="Hyperlink"/>
            <w:noProof/>
            <w:sz w:val="26"/>
          </w:rPr>
          <w:t>Hình 2: Sơ đồ khối bộ điều khiển hồi tiếp vòng kín</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3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4</w:t>
        </w:r>
        <w:r w:rsidR="00D1549B" w:rsidRPr="005D24AD">
          <w:rPr>
            <w:noProof/>
            <w:webHidden/>
            <w:sz w:val="26"/>
          </w:rPr>
          <w:fldChar w:fldCharType="end"/>
        </w:r>
      </w:hyperlink>
    </w:p>
    <w:p w14:paraId="1CAAFF3F" w14:textId="52BCABD3"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4" w:history="1">
        <w:r w:rsidR="00D1549B" w:rsidRPr="005D24AD">
          <w:rPr>
            <w:rStyle w:val="Hyperlink"/>
            <w:noProof/>
            <w:sz w:val="26"/>
          </w:rPr>
          <w:t>Hình 3: Cấu hình cho mô phỏng lò nhiệt</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4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8</w:t>
        </w:r>
        <w:r w:rsidR="00D1549B" w:rsidRPr="005D24AD">
          <w:rPr>
            <w:noProof/>
            <w:webHidden/>
            <w:sz w:val="26"/>
          </w:rPr>
          <w:fldChar w:fldCharType="end"/>
        </w:r>
      </w:hyperlink>
    </w:p>
    <w:p w14:paraId="670EC87C" w14:textId="6BFC7179"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5" w:history="1">
        <w:r w:rsidR="00D1549B" w:rsidRPr="005D24AD">
          <w:rPr>
            <w:rStyle w:val="Hyperlink"/>
            <w:noProof/>
            <w:sz w:val="26"/>
          </w:rPr>
          <w:t>Hình 4:Sơ đồ khối hệ thống lò nhiệt</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5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8</w:t>
        </w:r>
        <w:r w:rsidR="00D1549B" w:rsidRPr="005D24AD">
          <w:rPr>
            <w:noProof/>
            <w:webHidden/>
            <w:sz w:val="26"/>
          </w:rPr>
          <w:fldChar w:fldCharType="end"/>
        </w:r>
      </w:hyperlink>
    </w:p>
    <w:p w14:paraId="3D2E2A85" w14:textId="0BA2CE8F"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6" w:history="1">
        <w:r w:rsidR="00D1549B" w:rsidRPr="005D24AD">
          <w:rPr>
            <w:rStyle w:val="Hyperlink"/>
            <w:noProof/>
            <w:sz w:val="26"/>
          </w:rPr>
          <w:t>Hình 5: Đồ thị sai số</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6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9</w:t>
        </w:r>
        <w:r w:rsidR="00D1549B" w:rsidRPr="005D24AD">
          <w:rPr>
            <w:noProof/>
            <w:webHidden/>
            <w:sz w:val="26"/>
          </w:rPr>
          <w:fldChar w:fldCharType="end"/>
        </w:r>
      </w:hyperlink>
    </w:p>
    <w:p w14:paraId="2F21F241" w14:textId="0FC5B197"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7" w:history="1">
        <w:r w:rsidR="00D1549B" w:rsidRPr="005D24AD">
          <w:rPr>
            <w:rStyle w:val="Hyperlink"/>
            <w:noProof/>
            <w:sz w:val="26"/>
          </w:rPr>
          <w:t>Hình 6: Đồ thị tín hiệu điều khiển</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7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9</w:t>
        </w:r>
        <w:r w:rsidR="00D1549B" w:rsidRPr="005D24AD">
          <w:rPr>
            <w:noProof/>
            <w:webHidden/>
            <w:sz w:val="26"/>
          </w:rPr>
          <w:fldChar w:fldCharType="end"/>
        </w:r>
      </w:hyperlink>
    </w:p>
    <w:p w14:paraId="44577B75" w14:textId="1B0F82C2"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8" w:history="1">
        <w:r w:rsidR="00D1549B" w:rsidRPr="005D24AD">
          <w:rPr>
            <w:rStyle w:val="Hyperlink"/>
            <w:noProof/>
            <w:sz w:val="26"/>
          </w:rPr>
          <w:t>Hình 7: Đồ thị biểu diễn nhiệt độ ngõ ra</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8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0</w:t>
        </w:r>
        <w:r w:rsidR="00D1549B" w:rsidRPr="005D24AD">
          <w:rPr>
            <w:noProof/>
            <w:webHidden/>
            <w:sz w:val="26"/>
          </w:rPr>
          <w:fldChar w:fldCharType="end"/>
        </w:r>
      </w:hyperlink>
    </w:p>
    <w:p w14:paraId="6B281B28" w14:textId="60B1180C"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59" w:history="1">
        <w:r w:rsidR="00D1549B" w:rsidRPr="005D24AD">
          <w:rPr>
            <w:rStyle w:val="Hyperlink"/>
            <w:noProof/>
            <w:sz w:val="26"/>
          </w:rPr>
          <w:t>Hình 8: Đồ thị sai số</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59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1</w:t>
        </w:r>
        <w:r w:rsidR="00D1549B" w:rsidRPr="005D24AD">
          <w:rPr>
            <w:noProof/>
            <w:webHidden/>
            <w:sz w:val="26"/>
          </w:rPr>
          <w:fldChar w:fldCharType="end"/>
        </w:r>
      </w:hyperlink>
    </w:p>
    <w:p w14:paraId="7CA6BDB2" w14:textId="300D8256"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60" w:history="1">
        <w:r w:rsidR="00D1549B" w:rsidRPr="005D24AD">
          <w:rPr>
            <w:rStyle w:val="Hyperlink"/>
            <w:noProof/>
            <w:sz w:val="26"/>
          </w:rPr>
          <w:t>Hình 9: Đồ thị tín hiệu điều khiển</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60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1</w:t>
        </w:r>
        <w:r w:rsidR="00D1549B" w:rsidRPr="005D24AD">
          <w:rPr>
            <w:noProof/>
            <w:webHidden/>
            <w:sz w:val="26"/>
          </w:rPr>
          <w:fldChar w:fldCharType="end"/>
        </w:r>
      </w:hyperlink>
    </w:p>
    <w:p w14:paraId="23C852B9" w14:textId="74329326"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61" w:history="1">
        <w:r w:rsidR="00D1549B" w:rsidRPr="005D24AD">
          <w:rPr>
            <w:rStyle w:val="Hyperlink"/>
            <w:noProof/>
            <w:sz w:val="26"/>
          </w:rPr>
          <w:t>Hình 10: Đồ thị nhiệt độ ngõ ra</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61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2</w:t>
        </w:r>
        <w:r w:rsidR="00D1549B" w:rsidRPr="005D24AD">
          <w:rPr>
            <w:noProof/>
            <w:webHidden/>
            <w:sz w:val="26"/>
          </w:rPr>
          <w:fldChar w:fldCharType="end"/>
        </w:r>
      </w:hyperlink>
    </w:p>
    <w:p w14:paraId="571A3CD3" w14:textId="7252E394"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62" w:history="1">
        <w:r w:rsidR="00D1549B" w:rsidRPr="005D24AD">
          <w:rPr>
            <w:rStyle w:val="Hyperlink"/>
            <w:noProof/>
            <w:sz w:val="26"/>
          </w:rPr>
          <w:t>Hình 11:Kp=0.8 và Ki=0.01</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62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2</w:t>
        </w:r>
        <w:r w:rsidR="00D1549B" w:rsidRPr="005D24AD">
          <w:rPr>
            <w:noProof/>
            <w:webHidden/>
            <w:sz w:val="26"/>
          </w:rPr>
          <w:fldChar w:fldCharType="end"/>
        </w:r>
      </w:hyperlink>
    </w:p>
    <w:p w14:paraId="249C5EA5" w14:textId="02132741" w:rsidR="00D1549B" w:rsidRPr="005D24AD" w:rsidRDefault="001E5EAC">
      <w:pPr>
        <w:pStyle w:val="TableofFigures"/>
        <w:tabs>
          <w:tab w:val="right" w:leader="dot" w:pos="8778"/>
        </w:tabs>
        <w:rPr>
          <w:rFonts w:asciiTheme="minorHAnsi" w:eastAsiaTheme="minorEastAsia" w:hAnsiTheme="minorHAnsi" w:cstheme="minorBidi"/>
          <w:noProof/>
          <w:sz w:val="26"/>
        </w:rPr>
      </w:pPr>
      <w:hyperlink w:anchor="_Toc86603963" w:history="1">
        <w:r w:rsidR="00D1549B" w:rsidRPr="005D24AD">
          <w:rPr>
            <w:rStyle w:val="Hyperlink"/>
            <w:noProof/>
            <w:sz w:val="26"/>
          </w:rPr>
          <w:t>Hình 12: Hệ thống lò nhiệt với đầu vào thay đổi</w:t>
        </w:r>
        <w:r w:rsidR="00D1549B" w:rsidRPr="005D24AD">
          <w:rPr>
            <w:noProof/>
            <w:webHidden/>
            <w:sz w:val="26"/>
          </w:rPr>
          <w:tab/>
        </w:r>
        <w:r w:rsidR="00D1549B" w:rsidRPr="005D24AD">
          <w:rPr>
            <w:noProof/>
            <w:webHidden/>
            <w:sz w:val="26"/>
          </w:rPr>
          <w:fldChar w:fldCharType="begin"/>
        </w:r>
        <w:r w:rsidR="00D1549B" w:rsidRPr="005D24AD">
          <w:rPr>
            <w:noProof/>
            <w:webHidden/>
            <w:sz w:val="26"/>
          </w:rPr>
          <w:instrText xml:space="preserve"> PAGEREF _Toc86603963 \h </w:instrText>
        </w:r>
        <w:r w:rsidR="00D1549B" w:rsidRPr="005D24AD">
          <w:rPr>
            <w:noProof/>
            <w:webHidden/>
            <w:sz w:val="26"/>
          </w:rPr>
        </w:r>
        <w:r w:rsidR="00D1549B" w:rsidRPr="005D24AD">
          <w:rPr>
            <w:noProof/>
            <w:webHidden/>
            <w:sz w:val="26"/>
          </w:rPr>
          <w:fldChar w:fldCharType="separate"/>
        </w:r>
        <w:r w:rsidR="00141FF6" w:rsidRPr="005D24AD">
          <w:rPr>
            <w:noProof/>
            <w:webHidden/>
            <w:sz w:val="26"/>
          </w:rPr>
          <w:t>13</w:t>
        </w:r>
        <w:r w:rsidR="00D1549B" w:rsidRPr="005D24AD">
          <w:rPr>
            <w:noProof/>
            <w:webHidden/>
            <w:sz w:val="26"/>
          </w:rPr>
          <w:fldChar w:fldCharType="end"/>
        </w:r>
      </w:hyperlink>
    </w:p>
    <w:p w14:paraId="1AD2BF43" w14:textId="34033D4B" w:rsidR="00FD4C41" w:rsidRPr="005D24AD" w:rsidRDefault="00D1549B" w:rsidP="00D1549B">
      <w:pPr>
        <w:spacing w:line="276" w:lineRule="auto"/>
        <w:jc w:val="left"/>
        <w:rPr>
          <w:sz w:val="26"/>
        </w:rPr>
      </w:pPr>
      <w:r w:rsidRPr="005D24AD">
        <w:rPr>
          <w:sz w:val="26"/>
        </w:rPr>
        <w:fldChar w:fldCharType="end"/>
      </w:r>
      <w:r w:rsidR="00FD4C41" w:rsidRPr="005D24AD">
        <w:rPr>
          <w:sz w:val="26"/>
        </w:rPr>
        <w:br w:type="page"/>
      </w:r>
    </w:p>
    <w:p w14:paraId="07F798FC" w14:textId="6EEBBC4F" w:rsidR="00AF7291" w:rsidRPr="005D24AD" w:rsidRDefault="00AF7291" w:rsidP="005D24AD">
      <w:pPr>
        <w:pStyle w:val="Heading1"/>
        <w:spacing w:line="276" w:lineRule="auto"/>
        <w:ind w:left="0"/>
        <w:rPr>
          <w:rFonts w:cs="Times New Roman"/>
          <w:sz w:val="26"/>
          <w:szCs w:val="26"/>
        </w:rPr>
      </w:pPr>
      <w:bookmarkStart w:id="3" w:name="_Toc86603925"/>
      <w:r w:rsidRPr="005D24AD">
        <w:rPr>
          <w:rFonts w:cs="Times New Roman"/>
          <w:sz w:val="26"/>
          <w:szCs w:val="26"/>
        </w:rPr>
        <w:lastRenderedPageBreak/>
        <w:t>Lý thuyết</w:t>
      </w:r>
      <w:bookmarkEnd w:id="3"/>
    </w:p>
    <w:p w14:paraId="7E79629C" w14:textId="31AAB672" w:rsidR="00B5423A" w:rsidRPr="005D24AD" w:rsidRDefault="00B5423A" w:rsidP="005D24AD">
      <w:pPr>
        <w:pStyle w:val="Heading2"/>
        <w:spacing w:line="276" w:lineRule="auto"/>
        <w:rPr>
          <w:rFonts w:cs="Times New Roman"/>
          <w:sz w:val="26"/>
        </w:rPr>
      </w:pPr>
      <w:bookmarkStart w:id="4" w:name="_Toc86603926"/>
      <w:r w:rsidRPr="005D24AD">
        <w:rPr>
          <w:rFonts w:cs="Times New Roman"/>
          <w:sz w:val="26"/>
        </w:rPr>
        <w:t>Mô tả hệ thống điều khiển nhiệt độ</w:t>
      </w:r>
      <w:bookmarkEnd w:id="4"/>
    </w:p>
    <w:p w14:paraId="2D4CAE2D" w14:textId="77777777" w:rsidR="00AF7291" w:rsidRPr="005D24AD" w:rsidRDefault="00AF7291" w:rsidP="005D24AD">
      <w:pPr>
        <w:keepNext/>
        <w:spacing w:line="276" w:lineRule="auto"/>
        <w:rPr>
          <w:sz w:val="26"/>
        </w:rPr>
      </w:pPr>
      <w:r w:rsidRPr="005D24AD">
        <w:rPr>
          <w:noProof/>
          <w:sz w:val="26"/>
        </w:rPr>
        <w:drawing>
          <wp:inline distT="0" distB="0" distL="0" distR="0" wp14:anchorId="0B43ACDD" wp14:editId="14AF271F">
            <wp:extent cx="5580380" cy="2032000"/>
            <wp:effectExtent l="0" t="0" r="127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80380" cy="2032000"/>
                    </a:xfrm>
                    <a:prstGeom prst="rect">
                      <a:avLst/>
                    </a:prstGeom>
                  </pic:spPr>
                </pic:pic>
              </a:graphicData>
            </a:graphic>
          </wp:inline>
        </w:drawing>
      </w:r>
    </w:p>
    <w:p w14:paraId="181352DF" w14:textId="107E7AD8" w:rsidR="00AF7291" w:rsidRPr="005D24AD" w:rsidRDefault="00AF7291" w:rsidP="005D24AD">
      <w:pPr>
        <w:pStyle w:val="Caption"/>
        <w:spacing w:line="276" w:lineRule="auto"/>
        <w:jc w:val="both"/>
        <w:rPr>
          <w:sz w:val="26"/>
          <w:szCs w:val="26"/>
        </w:rPr>
      </w:pPr>
      <w:bookmarkStart w:id="5" w:name="_Toc86603952"/>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w:t>
      </w:r>
      <w:r w:rsidRPr="005D24AD">
        <w:rPr>
          <w:sz w:val="26"/>
          <w:szCs w:val="26"/>
        </w:rPr>
        <w:fldChar w:fldCharType="end"/>
      </w:r>
      <w:r w:rsidRPr="005D24AD">
        <w:rPr>
          <w:sz w:val="26"/>
          <w:szCs w:val="26"/>
        </w:rPr>
        <w:t>: Sơ đồ hệ thống lò nhiệt điều khiển nhiệt độ</w:t>
      </w:r>
      <w:bookmarkEnd w:id="5"/>
    </w:p>
    <w:p w14:paraId="7C7EBC16" w14:textId="77777777" w:rsidR="00AF7291" w:rsidRPr="005D24AD" w:rsidRDefault="00AF7291" w:rsidP="005D24AD">
      <w:pPr>
        <w:spacing w:line="276" w:lineRule="auto"/>
        <w:rPr>
          <w:sz w:val="26"/>
        </w:rPr>
      </w:pPr>
      <w:r w:rsidRPr="005D24AD">
        <w:rPr>
          <w:sz w:val="26"/>
        </w:rPr>
        <w:t>Hệ thống điều khiển nhiệt độ trong Hình 1 gồm có:</w:t>
      </w:r>
    </w:p>
    <w:p w14:paraId="25027F9F" w14:textId="77777777" w:rsidR="00AF7291" w:rsidRPr="005D24AD" w:rsidRDefault="00AF7291" w:rsidP="005D24AD">
      <w:pPr>
        <w:spacing w:line="276" w:lineRule="auto"/>
        <w:rPr>
          <w:sz w:val="26"/>
        </w:rPr>
      </w:pPr>
      <w:r w:rsidRPr="005D24AD">
        <w:rPr>
          <w:sz w:val="26"/>
        </w:rPr>
        <w:t>• Một quạt hỗ trợ đốt.</w:t>
      </w:r>
    </w:p>
    <w:p w14:paraId="6BE6B254" w14:textId="77777777" w:rsidR="00AF7291" w:rsidRPr="005D24AD" w:rsidRDefault="00AF7291" w:rsidP="005D24AD">
      <w:pPr>
        <w:spacing w:line="276" w:lineRule="auto"/>
        <w:rPr>
          <w:sz w:val="26"/>
        </w:rPr>
      </w:pPr>
      <w:r w:rsidRPr="005D24AD">
        <w:rPr>
          <w:sz w:val="26"/>
        </w:rPr>
        <w:t>• Một hệ thống loại bỏ sản phẩm phụ của dầu đốt.</w:t>
      </w:r>
    </w:p>
    <w:p w14:paraId="13D6EC1D" w14:textId="7B533E6F" w:rsidR="00AF7291" w:rsidRPr="005D24AD" w:rsidRDefault="00AF7291" w:rsidP="005D24AD">
      <w:pPr>
        <w:spacing w:line="276" w:lineRule="auto"/>
        <w:rPr>
          <w:sz w:val="26"/>
        </w:rPr>
      </w:pPr>
      <w:r w:rsidRPr="005D24AD">
        <w:rPr>
          <w:sz w:val="26"/>
        </w:rPr>
        <w:t>• Những cơ cơ chế điều khiển ( gồm bộ điều khiển, cảm biến, van điều khiển khí).</w:t>
      </w:r>
    </w:p>
    <w:p w14:paraId="275EF7A0" w14:textId="2B1D2564" w:rsidR="00AF7291" w:rsidRPr="005D24AD" w:rsidRDefault="00AF7291" w:rsidP="005D24AD">
      <w:pPr>
        <w:spacing w:line="276" w:lineRule="auto"/>
        <w:rPr>
          <w:sz w:val="26"/>
        </w:rPr>
      </w:pPr>
      <w:r w:rsidRPr="005D24AD">
        <w:rPr>
          <w:sz w:val="26"/>
        </w:rPr>
        <w:t>Sơ đồ b</w:t>
      </w:r>
      <w:r w:rsidR="00D1549B" w:rsidRPr="005D24AD">
        <w:rPr>
          <w:sz w:val="26"/>
        </w:rPr>
        <w:t>ộ</w:t>
      </w:r>
      <w:r w:rsidRPr="005D24AD">
        <w:rPr>
          <w:sz w:val="26"/>
        </w:rPr>
        <w:t xml:space="preserve"> điều khiển hồi tiếp được trình bày ở trong Hình 2.</w:t>
      </w:r>
    </w:p>
    <w:p w14:paraId="4D0F86D5" w14:textId="77777777" w:rsidR="00AF7291" w:rsidRPr="005D24AD" w:rsidRDefault="00AF7291" w:rsidP="005D24AD">
      <w:pPr>
        <w:keepNext/>
        <w:spacing w:line="276" w:lineRule="auto"/>
        <w:rPr>
          <w:sz w:val="26"/>
        </w:rPr>
      </w:pPr>
      <w:r w:rsidRPr="005D24AD">
        <w:rPr>
          <w:noProof/>
          <w:sz w:val="26"/>
        </w:rPr>
        <w:drawing>
          <wp:inline distT="0" distB="0" distL="0" distR="0" wp14:anchorId="0B003FFD" wp14:editId="2B332D00">
            <wp:extent cx="5580380" cy="1972945"/>
            <wp:effectExtent l="0" t="0" r="127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80380" cy="1972945"/>
                    </a:xfrm>
                    <a:prstGeom prst="rect">
                      <a:avLst/>
                    </a:prstGeom>
                  </pic:spPr>
                </pic:pic>
              </a:graphicData>
            </a:graphic>
          </wp:inline>
        </w:drawing>
      </w:r>
    </w:p>
    <w:p w14:paraId="75C3AFF6" w14:textId="63DFAFF8" w:rsidR="00AF7291" w:rsidRPr="005D24AD" w:rsidRDefault="00AF7291" w:rsidP="005D24AD">
      <w:pPr>
        <w:pStyle w:val="Caption"/>
        <w:spacing w:line="276" w:lineRule="auto"/>
        <w:rPr>
          <w:sz w:val="26"/>
          <w:szCs w:val="26"/>
        </w:rPr>
      </w:pPr>
      <w:bookmarkStart w:id="6" w:name="_Toc86603953"/>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2</w:t>
      </w:r>
      <w:r w:rsidRPr="005D24AD">
        <w:rPr>
          <w:sz w:val="26"/>
          <w:szCs w:val="26"/>
        </w:rPr>
        <w:fldChar w:fldCharType="end"/>
      </w:r>
      <w:r w:rsidRPr="005D24AD">
        <w:rPr>
          <w:sz w:val="26"/>
          <w:szCs w:val="26"/>
        </w:rPr>
        <w:t>: Sơ đồ khối bộ điều khiển hồi tiếp vòng kín</w:t>
      </w:r>
      <w:bookmarkEnd w:id="6"/>
    </w:p>
    <w:p w14:paraId="1203D635" w14:textId="77777777" w:rsidR="00AF7291" w:rsidRPr="005D24AD" w:rsidRDefault="00AF7291" w:rsidP="005D24AD">
      <w:pPr>
        <w:pStyle w:val="Heading2"/>
        <w:spacing w:line="276" w:lineRule="auto"/>
        <w:rPr>
          <w:rFonts w:cs="Times New Roman"/>
          <w:sz w:val="26"/>
        </w:rPr>
      </w:pPr>
      <w:bookmarkStart w:id="7" w:name="_Toc86603927"/>
      <w:r w:rsidRPr="005D24AD">
        <w:rPr>
          <w:rFonts w:cs="Times New Roman"/>
          <w:sz w:val="26"/>
        </w:rPr>
        <w:t>Mô hình toán học của hệ thống điều khiển lò nhiệt</w:t>
      </w:r>
      <w:bookmarkEnd w:id="7"/>
    </w:p>
    <w:p w14:paraId="7F2C9D2D" w14:textId="28239909" w:rsidR="00AF7291" w:rsidRPr="005D24AD" w:rsidRDefault="00AF7291" w:rsidP="005D24AD">
      <w:pPr>
        <w:spacing w:line="276" w:lineRule="auto"/>
        <w:rPr>
          <w:sz w:val="26"/>
        </w:rPr>
      </w:pPr>
      <w:r w:rsidRPr="005D24AD">
        <w:rPr>
          <w:sz w:val="26"/>
        </w:rPr>
        <w:t>Mô hình lò nhiệt đơn giản được xây dựng dựa trên phương trình cân bằng nhiệt</w:t>
      </w:r>
    </w:p>
    <w:p w14:paraId="08A2E262" w14:textId="77777777" w:rsidR="009A7F81" w:rsidRPr="005D24AD" w:rsidRDefault="00AF7291" w:rsidP="005D24AD">
      <w:pPr>
        <w:pStyle w:val="MTDisplayEquation"/>
        <w:spacing w:line="276" w:lineRule="auto"/>
        <w:rPr>
          <w:sz w:val="26"/>
        </w:rPr>
      </w:pPr>
      <w:r w:rsidRPr="005D24AD">
        <w:rPr>
          <w:sz w:val="26"/>
        </w:rPr>
        <w:tab/>
      </w:r>
      <w:r w:rsidRPr="005D24AD">
        <w:rPr>
          <w:position w:val="-24"/>
          <w:sz w:val="26"/>
        </w:rPr>
        <w:object w:dxaOrig="2180" w:dyaOrig="620" w14:anchorId="78A395CF">
          <v:shape id="_x0000_i1026" type="#_x0000_t75" style="width:108.8pt;height:31pt" o:ole="">
            <v:imagedata r:id="rId17" o:title=""/>
          </v:shape>
          <o:OLEObject Type="Embed" ProgID="Equation.DSMT4" ShapeID="_x0000_i1026" DrawAspect="Content" ObjectID="_1697825509" r:id="rId18"/>
        </w:object>
      </w:r>
      <w:r w:rsidRPr="005D24AD">
        <w:rPr>
          <w:sz w:val="26"/>
        </w:rPr>
        <w:tab/>
      </w:r>
    </w:p>
    <w:p w14:paraId="2CC56AAE" w14:textId="50ED7B7D" w:rsidR="009A7F81" w:rsidRPr="005D24AD" w:rsidRDefault="009A7F81" w:rsidP="005D24AD">
      <w:pPr>
        <w:pStyle w:val="MTDisplayEquation"/>
        <w:spacing w:line="276" w:lineRule="auto"/>
        <w:rPr>
          <w:sz w:val="26"/>
        </w:rPr>
      </w:pPr>
      <w:r w:rsidRPr="005D24AD">
        <w:rPr>
          <w:sz w:val="26"/>
        </w:rPr>
        <w:tab/>
      </w:r>
      <w:r w:rsidRPr="005D24AD">
        <w:rPr>
          <w:position w:val="-4"/>
          <w:sz w:val="26"/>
        </w:rPr>
        <w:object w:dxaOrig="180" w:dyaOrig="279" w14:anchorId="542CF60C">
          <v:shape id="_x0000_i1027" type="#_x0000_t75" style="width:8.95pt;height:14.2pt" o:ole="">
            <v:imagedata r:id="rId19" o:title=""/>
          </v:shape>
          <o:OLEObject Type="Embed" ProgID="Equation.DSMT4" ShapeID="_x0000_i1027" DrawAspect="Content" ObjectID="_1697825510" r:id="rId20"/>
        </w:object>
      </w:r>
      <w:r w:rsidRPr="005D24AD">
        <w:rPr>
          <w:sz w:val="26"/>
        </w:rPr>
        <w:tab/>
        <w:t xml:space="preserve"> </w:t>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00611B59" w:rsidRPr="005D24AD">
        <w:rPr>
          <w:sz w:val="26"/>
        </w:rPr>
        <w:fldChar w:fldCharType="begin"/>
      </w:r>
      <w:r w:rsidR="00611B59" w:rsidRPr="005D24AD">
        <w:rPr>
          <w:sz w:val="26"/>
        </w:rPr>
        <w:instrText xml:space="preserve"> SEQ MTSec \c \* Arabic \* MERGEFORMAT </w:instrText>
      </w:r>
      <w:r w:rsidR="00611B59" w:rsidRPr="005D24AD">
        <w:rPr>
          <w:sz w:val="26"/>
        </w:rPr>
        <w:fldChar w:fldCharType="separate"/>
      </w:r>
      <w:r w:rsidR="00141FF6" w:rsidRPr="005D24AD">
        <w:rPr>
          <w:noProof/>
          <w:sz w:val="26"/>
        </w:rPr>
        <w:instrText>0</w:instrText>
      </w:r>
      <w:r w:rsidR="00611B59" w:rsidRPr="005D24AD">
        <w:rPr>
          <w:noProof/>
          <w:sz w:val="26"/>
        </w:rPr>
        <w:fldChar w:fldCharType="end"/>
      </w:r>
      <w:r w:rsidRPr="005D24AD">
        <w:rPr>
          <w:sz w:val="26"/>
        </w:rPr>
        <w:instrText>.</w:instrText>
      </w:r>
      <w:r w:rsidR="00611B59" w:rsidRPr="005D24AD">
        <w:rPr>
          <w:sz w:val="26"/>
        </w:rPr>
        <w:fldChar w:fldCharType="begin"/>
      </w:r>
      <w:r w:rsidR="00611B59" w:rsidRPr="005D24AD">
        <w:rPr>
          <w:sz w:val="26"/>
        </w:rPr>
        <w:instrText xml:space="preserve"> SEQ MTEqn \c \* Arabic \* MERGEFORMAT </w:instrText>
      </w:r>
      <w:r w:rsidR="00611B59" w:rsidRPr="005D24AD">
        <w:rPr>
          <w:sz w:val="26"/>
        </w:rPr>
        <w:fldChar w:fldCharType="separate"/>
      </w:r>
      <w:r w:rsidR="00141FF6" w:rsidRPr="005D24AD">
        <w:rPr>
          <w:noProof/>
          <w:sz w:val="26"/>
        </w:rPr>
        <w:instrText>1</w:instrText>
      </w:r>
      <w:r w:rsidR="00611B59" w:rsidRPr="005D24AD">
        <w:rPr>
          <w:noProof/>
          <w:sz w:val="26"/>
        </w:rPr>
        <w:fldChar w:fldCharType="end"/>
      </w:r>
      <w:r w:rsidRPr="005D24AD">
        <w:rPr>
          <w:sz w:val="26"/>
        </w:rPr>
        <w:instrText>)</w:instrText>
      </w:r>
      <w:r w:rsidRPr="005D24AD">
        <w:rPr>
          <w:sz w:val="26"/>
        </w:rPr>
        <w:fldChar w:fldCharType="end"/>
      </w:r>
    </w:p>
    <w:p w14:paraId="09E6915D" w14:textId="77777777" w:rsidR="001840CA" w:rsidRPr="005D24AD" w:rsidRDefault="001840CA" w:rsidP="005D24AD">
      <w:pPr>
        <w:spacing w:line="276" w:lineRule="auto"/>
        <w:rPr>
          <w:sz w:val="26"/>
        </w:rPr>
      </w:pPr>
      <w:r w:rsidRPr="005D24AD">
        <w:rPr>
          <w:sz w:val="26"/>
        </w:rPr>
        <w:t xml:space="preserve">Trong đó, </w:t>
      </w:r>
    </w:p>
    <w:p w14:paraId="14431127" w14:textId="13CEE5C0" w:rsidR="001840CA" w:rsidRPr="005D24AD" w:rsidRDefault="001840CA" w:rsidP="005D24AD">
      <w:pPr>
        <w:spacing w:line="276" w:lineRule="auto"/>
        <w:rPr>
          <w:sz w:val="26"/>
        </w:rPr>
      </w:pPr>
      <w:r w:rsidRPr="005D24AD">
        <w:rPr>
          <w:position w:val="-12"/>
          <w:sz w:val="26"/>
        </w:rPr>
        <w:object w:dxaOrig="540" w:dyaOrig="360" w14:anchorId="776DBDAB">
          <v:shape id="_x0000_i1028" type="#_x0000_t75" style="width:27.35pt;height:17.85pt" o:ole="">
            <v:imagedata r:id="rId21" o:title=""/>
          </v:shape>
          <o:OLEObject Type="Embed" ProgID="Equation.DSMT4" ShapeID="_x0000_i1028" DrawAspect="Content" ObjectID="_1697825511" r:id="rId22"/>
        </w:object>
      </w:r>
      <w:r w:rsidRPr="005D24AD">
        <w:rPr>
          <w:sz w:val="26"/>
        </w:rPr>
        <w:t xml:space="preserve"> là nhiệt lượng vào của lò nhiệt (J/s).</w:t>
      </w:r>
    </w:p>
    <w:p w14:paraId="796CC2A7" w14:textId="2B442874" w:rsidR="001840CA" w:rsidRPr="005D24AD" w:rsidRDefault="001840CA" w:rsidP="005D24AD">
      <w:pPr>
        <w:spacing w:line="276" w:lineRule="auto"/>
        <w:rPr>
          <w:sz w:val="26"/>
        </w:rPr>
      </w:pPr>
      <w:r w:rsidRPr="005D24AD">
        <w:rPr>
          <w:position w:val="-12"/>
          <w:sz w:val="26"/>
        </w:rPr>
        <w:object w:dxaOrig="580" w:dyaOrig="360" w14:anchorId="578D999A">
          <v:shape id="_x0000_i1029" type="#_x0000_t75" style="width:28.4pt;height:17.85pt" o:ole="">
            <v:imagedata r:id="rId23" o:title=""/>
          </v:shape>
          <o:OLEObject Type="Embed" ProgID="Equation.DSMT4" ShapeID="_x0000_i1029" DrawAspect="Content" ObjectID="_1697825512" r:id="rId24"/>
        </w:object>
      </w:r>
      <w:r w:rsidRPr="005D24AD">
        <w:rPr>
          <w:sz w:val="26"/>
        </w:rPr>
        <w:t xml:space="preserve"> là nhiệt lượng tiêu hao của lò nhiệt (J/s).</w:t>
      </w:r>
    </w:p>
    <w:p w14:paraId="5C74685E" w14:textId="185156F7" w:rsidR="001840CA" w:rsidRPr="005D24AD" w:rsidRDefault="001840CA" w:rsidP="005D24AD">
      <w:pPr>
        <w:spacing w:line="276" w:lineRule="auto"/>
        <w:rPr>
          <w:sz w:val="26"/>
        </w:rPr>
      </w:pPr>
      <w:r w:rsidRPr="005D24AD">
        <w:rPr>
          <w:position w:val="-12"/>
          <w:sz w:val="26"/>
        </w:rPr>
        <w:object w:dxaOrig="320" w:dyaOrig="360" w14:anchorId="7620C09B">
          <v:shape id="_x0000_i1030" type="#_x0000_t75" style="width:16.3pt;height:17.85pt" o:ole="">
            <v:imagedata r:id="rId25" o:title=""/>
          </v:shape>
          <o:OLEObject Type="Embed" ProgID="Equation.DSMT4" ShapeID="_x0000_i1030" DrawAspect="Content" ObjectID="_1697825513" r:id="rId26"/>
        </w:object>
      </w:r>
      <w:r w:rsidRPr="005D24AD">
        <w:rPr>
          <w:sz w:val="26"/>
        </w:rPr>
        <w:t xml:space="preserve"> là hằng số nhiệt của lò (J/K).</w:t>
      </w:r>
    </w:p>
    <w:p w14:paraId="4B85FB55" w14:textId="2B2D5104" w:rsidR="001840CA" w:rsidRPr="005D24AD" w:rsidRDefault="001840CA" w:rsidP="005D24AD">
      <w:pPr>
        <w:spacing w:line="276" w:lineRule="auto"/>
        <w:rPr>
          <w:sz w:val="26"/>
        </w:rPr>
      </w:pPr>
      <w:r w:rsidRPr="005D24AD">
        <w:rPr>
          <w:sz w:val="26"/>
        </w:rPr>
        <w:t>Nhiệt lượng tiêu hao của lò nhiệt được tính bằng công thức:</w:t>
      </w:r>
    </w:p>
    <w:p w14:paraId="0489C95E" w14:textId="0C53F363" w:rsidR="001840CA" w:rsidRPr="005D24AD" w:rsidRDefault="001840CA" w:rsidP="005D24AD">
      <w:pPr>
        <w:pStyle w:val="MTDisplayEquation"/>
        <w:spacing w:line="276" w:lineRule="auto"/>
        <w:rPr>
          <w:sz w:val="26"/>
        </w:rPr>
      </w:pPr>
      <w:r w:rsidRPr="005D24AD">
        <w:rPr>
          <w:sz w:val="26"/>
        </w:rPr>
        <w:tab/>
      </w:r>
      <w:r w:rsidRPr="005D24AD">
        <w:rPr>
          <w:position w:val="-30"/>
          <w:sz w:val="26"/>
        </w:rPr>
        <w:object w:dxaOrig="1960" w:dyaOrig="680" w14:anchorId="073F16B9">
          <v:shape id="_x0000_i1031" type="#_x0000_t75" style="width:97.75pt;height:34.15pt" o:ole="">
            <v:imagedata r:id="rId27" o:title=""/>
          </v:shape>
          <o:OLEObject Type="Embed" ProgID="Equation.DSMT4" ShapeID="_x0000_i1031" DrawAspect="Content" ObjectID="_1697825514" r:id="rId28"/>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2</w:instrText>
      </w:r>
      <w:r w:rsidRPr="005D24AD">
        <w:rPr>
          <w:sz w:val="26"/>
        </w:rPr>
        <w:fldChar w:fldCharType="end"/>
      </w:r>
      <w:r w:rsidRPr="005D24AD">
        <w:rPr>
          <w:sz w:val="26"/>
        </w:rPr>
        <w:instrText>)</w:instrText>
      </w:r>
      <w:r w:rsidRPr="005D24AD">
        <w:rPr>
          <w:sz w:val="26"/>
        </w:rPr>
        <w:fldChar w:fldCharType="end"/>
      </w:r>
    </w:p>
    <w:p w14:paraId="412D0082" w14:textId="3C5EBF77" w:rsidR="001840CA" w:rsidRPr="005D24AD" w:rsidRDefault="001840CA" w:rsidP="005D24AD">
      <w:pPr>
        <w:spacing w:line="276" w:lineRule="auto"/>
        <w:rPr>
          <w:sz w:val="26"/>
        </w:rPr>
      </w:pPr>
      <w:r w:rsidRPr="005D24AD">
        <w:rPr>
          <w:sz w:val="26"/>
        </w:rPr>
        <w:lastRenderedPageBreak/>
        <w:t>Trong đó,</w:t>
      </w:r>
    </w:p>
    <w:p w14:paraId="19E3FFCA" w14:textId="634B1364" w:rsidR="001840CA" w:rsidRPr="005D24AD" w:rsidRDefault="001840CA" w:rsidP="005D24AD">
      <w:pPr>
        <w:spacing w:line="276" w:lineRule="auto"/>
        <w:rPr>
          <w:sz w:val="26"/>
        </w:rPr>
      </w:pPr>
      <w:r w:rsidRPr="005D24AD">
        <w:rPr>
          <w:position w:val="-12"/>
          <w:sz w:val="26"/>
        </w:rPr>
        <w:object w:dxaOrig="520" w:dyaOrig="360" w14:anchorId="22FD248A">
          <v:shape id="_x0000_i1032" type="#_x0000_t75" style="width:26.3pt;height:17.85pt" o:ole="">
            <v:imagedata r:id="rId29" o:title=""/>
          </v:shape>
          <o:OLEObject Type="Embed" ProgID="Equation.DSMT4" ShapeID="_x0000_i1032" DrawAspect="Content" ObjectID="_1697825515" r:id="rId30"/>
        </w:object>
      </w:r>
      <w:r w:rsidRPr="005D24AD">
        <w:rPr>
          <w:sz w:val="26"/>
        </w:rPr>
        <w:t xml:space="preserve"> là nhiệt độ bên trong lò (</w:t>
      </w:r>
      <w:r w:rsidRPr="005D24AD">
        <w:rPr>
          <w:sz w:val="26"/>
          <w:vertAlign w:val="superscript"/>
        </w:rPr>
        <w:t>o</w:t>
      </w:r>
      <w:r w:rsidRPr="005D24AD">
        <w:rPr>
          <w:sz w:val="26"/>
        </w:rPr>
        <w:t>C).</w:t>
      </w:r>
    </w:p>
    <w:p w14:paraId="5233DD89" w14:textId="71D95BC9" w:rsidR="001840CA" w:rsidRPr="005D24AD" w:rsidRDefault="001840CA" w:rsidP="005D24AD">
      <w:pPr>
        <w:spacing w:line="276" w:lineRule="auto"/>
        <w:rPr>
          <w:sz w:val="26"/>
        </w:rPr>
      </w:pPr>
      <w:r w:rsidRPr="005D24AD">
        <w:rPr>
          <w:position w:val="-12"/>
          <w:sz w:val="26"/>
        </w:rPr>
        <w:object w:dxaOrig="520" w:dyaOrig="360" w14:anchorId="735D0AD7">
          <v:shape id="_x0000_i1033" type="#_x0000_t75" style="width:26.3pt;height:17.85pt" o:ole="">
            <v:imagedata r:id="rId31" o:title=""/>
          </v:shape>
          <o:OLEObject Type="Embed" ProgID="Equation.DSMT4" ShapeID="_x0000_i1033" DrawAspect="Content" ObjectID="_1697825516" r:id="rId32"/>
        </w:object>
      </w:r>
      <w:r w:rsidRPr="005D24AD">
        <w:rPr>
          <w:sz w:val="26"/>
        </w:rPr>
        <w:t xml:space="preserve"> là nhiệt độ môi trường xung quanh (</w:t>
      </w:r>
      <w:r w:rsidRPr="005D24AD">
        <w:rPr>
          <w:sz w:val="26"/>
          <w:vertAlign w:val="superscript"/>
        </w:rPr>
        <w:t>o</w:t>
      </w:r>
      <w:r w:rsidRPr="005D24AD">
        <w:rPr>
          <w:sz w:val="26"/>
        </w:rPr>
        <w:t>C).</w:t>
      </w:r>
    </w:p>
    <w:p w14:paraId="3AA32C59" w14:textId="189FB04C" w:rsidR="001840CA" w:rsidRPr="005D24AD" w:rsidRDefault="001840CA" w:rsidP="005D24AD">
      <w:pPr>
        <w:spacing w:line="276" w:lineRule="auto"/>
        <w:rPr>
          <w:sz w:val="26"/>
        </w:rPr>
      </w:pPr>
      <w:r w:rsidRPr="005D24AD">
        <w:rPr>
          <w:position w:val="-12"/>
          <w:sz w:val="26"/>
        </w:rPr>
        <w:object w:dxaOrig="320" w:dyaOrig="360" w14:anchorId="2044B9A3">
          <v:shape id="_x0000_i1034" type="#_x0000_t75" style="width:16.3pt;height:17.85pt" o:ole="">
            <v:imagedata r:id="rId33" o:title=""/>
          </v:shape>
          <o:OLEObject Type="Embed" ProgID="Equation.DSMT4" ShapeID="_x0000_i1034" DrawAspect="Content" ObjectID="_1697825517" r:id="rId34"/>
        </w:object>
      </w:r>
      <w:r w:rsidRPr="005D24AD">
        <w:rPr>
          <w:sz w:val="26"/>
        </w:rPr>
        <w:t xml:space="preserve"> là điện trở nhiệt của các bức tường.</w:t>
      </w:r>
    </w:p>
    <w:p w14:paraId="413B0B82" w14:textId="2630946E" w:rsidR="001840CA" w:rsidRPr="005D24AD" w:rsidRDefault="001840CA" w:rsidP="005D24AD">
      <w:pPr>
        <w:spacing w:line="276" w:lineRule="auto"/>
        <w:rPr>
          <w:sz w:val="26"/>
        </w:rPr>
      </w:pPr>
      <w:r w:rsidRPr="005D24AD">
        <w:rPr>
          <w:sz w:val="26"/>
        </w:rPr>
        <w:t>Do đó, công thức nhiệt động học của lò nhiệt được trình bày lại như sau:</w:t>
      </w:r>
    </w:p>
    <w:p w14:paraId="30BB17DA" w14:textId="70764C03" w:rsidR="001840CA" w:rsidRPr="005D24AD" w:rsidRDefault="001840CA" w:rsidP="005D24AD">
      <w:pPr>
        <w:pStyle w:val="MTDisplayEquation"/>
        <w:spacing w:line="276" w:lineRule="auto"/>
        <w:rPr>
          <w:sz w:val="26"/>
        </w:rPr>
      </w:pPr>
      <w:r w:rsidRPr="005D24AD">
        <w:rPr>
          <w:sz w:val="26"/>
        </w:rPr>
        <w:tab/>
      </w:r>
      <w:r w:rsidRPr="005D24AD">
        <w:rPr>
          <w:position w:val="-24"/>
          <w:sz w:val="26"/>
        </w:rPr>
        <w:object w:dxaOrig="3280" w:dyaOrig="620" w14:anchorId="4D00F39B">
          <v:shape id="_x0000_i1035" type="#_x0000_t75" style="width:164.5pt;height:31pt" o:ole="">
            <v:imagedata r:id="rId35" o:title=""/>
          </v:shape>
          <o:OLEObject Type="Embed" ProgID="Equation.DSMT4" ShapeID="_x0000_i1035" DrawAspect="Content" ObjectID="_1697825518" r:id="rId36"/>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3</w:instrText>
      </w:r>
      <w:r w:rsidRPr="005D24AD">
        <w:rPr>
          <w:sz w:val="26"/>
        </w:rPr>
        <w:fldChar w:fldCharType="end"/>
      </w:r>
      <w:r w:rsidRPr="005D24AD">
        <w:rPr>
          <w:sz w:val="26"/>
        </w:rPr>
        <w:instrText>)</w:instrText>
      </w:r>
      <w:r w:rsidRPr="005D24AD">
        <w:rPr>
          <w:sz w:val="26"/>
        </w:rPr>
        <w:fldChar w:fldCharType="end"/>
      </w:r>
    </w:p>
    <w:p w14:paraId="588C8E98" w14:textId="5A860A6D" w:rsidR="001840CA" w:rsidRPr="005D24AD" w:rsidRDefault="001840CA" w:rsidP="005D24AD">
      <w:pPr>
        <w:spacing w:line="276" w:lineRule="auto"/>
        <w:rPr>
          <w:sz w:val="26"/>
        </w:rPr>
      </w:pPr>
      <w:r w:rsidRPr="005D24AD">
        <w:rPr>
          <w:sz w:val="26"/>
        </w:rPr>
        <w:t xml:space="preserve">Khi ta xem </w:t>
      </w:r>
      <w:r w:rsidRPr="005D24AD">
        <w:rPr>
          <w:position w:val="-12"/>
          <w:sz w:val="26"/>
        </w:rPr>
        <w:object w:dxaOrig="2079" w:dyaOrig="360" w14:anchorId="71320917">
          <v:shape id="_x0000_i1036" type="#_x0000_t75" style="width:104.05pt;height:17.85pt" o:ole="">
            <v:imagedata r:id="rId37" o:title=""/>
          </v:shape>
          <o:OLEObject Type="Embed" ProgID="Equation.DSMT4" ShapeID="_x0000_i1036" DrawAspect="Content" ObjectID="_1697825519" r:id="rId38"/>
        </w:object>
      </w:r>
      <w:r w:rsidRPr="005D24AD">
        <w:rPr>
          <w:sz w:val="26"/>
        </w:rPr>
        <w:t xml:space="preserve"> là ngõ vào và</w:t>
      </w:r>
      <w:r w:rsidR="00007655" w:rsidRPr="005D24AD">
        <w:rPr>
          <w:sz w:val="26"/>
        </w:rPr>
        <w:t xml:space="preserve"> </w:t>
      </w:r>
      <w:r w:rsidR="00007655" w:rsidRPr="005D24AD">
        <w:rPr>
          <w:position w:val="-12"/>
          <w:sz w:val="26"/>
        </w:rPr>
        <w:object w:dxaOrig="520" w:dyaOrig="360" w14:anchorId="7F4BD729">
          <v:shape id="_x0000_i1037" type="#_x0000_t75" style="width:26.3pt;height:17.85pt" o:ole="">
            <v:imagedata r:id="rId39" o:title=""/>
          </v:shape>
          <o:OLEObject Type="Embed" ProgID="Equation.DSMT4" ShapeID="_x0000_i1037" DrawAspect="Content" ObjectID="_1697825520" r:id="rId40"/>
        </w:object>
      </w:r>
      <w:r w:rsidR="00007655" w:rsidRPr="005D24AD">
        <w:rPr>
          <w:sz w:val="26"/>
        </w:rPr>
        <w:t xml:space="preserve"> của hệ thống lò nhiệt, hàm truyền vòng hở của hệ thống lò nhiệt sẽ được tính như sau:</w:t>
      </w:r>
    </w:p>
    <w:p w14:paraId="634AD0E9" w14:textId="433E3F60" w:rsidR="00007655" w:rsidRPr="005D24AD" w:rsidRDefault="00007655" w:rsidP="005D24AD">
      <w:pPr>
        <w:pStyle w:val="MTDisplayEquation"/>
        <w:spacing w:line="276" w:lineRule="auto"/>
        <w:rPr>
          <w:sz w:val="26"/>
        </w:rPr>
      </w:pPr>
      <w:r w:rsidRPr="005D24AD">
        <w:rPr>
          <w:sz w:val="26"/>
        </w:rPr>
        <w:tab/>
      </w:r>
      <w:r w:rsidRPr="005D24AD">
        <w:rPr>
          <w:position w:val="-30"/>
          <w:sz w:val="26"/>
        </w:rPr>
        <w:object w:dxaOrig="2120" w:dyaOrig="680" w14:anchorId="7D69363E">
          <v:shape id="_x0000_i1038" type="#_x0000_t75" style="width:106.15pt;height:34.15pt" o:ole="">
            <v:imagedata r:id="rId41" o:title=""/>
          </v:shape>
          <o:OLEObject Type="Embed" ProgID="Equation.DSMT4" ShapeID="_x0000_i1038" DrawAspect="Content" ObjectID="_1697825521" r:id="rId42"/>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4</w:instrText>
      </w:r>
      <w:r w:rsidRPr="005D24AD">
        <w:rPr>
          <w:sz w:val="26"/>
        </w:rPr>
        <w:fldChar w:fldCharType="end"/>
      </w:r>
      <w:r w:rsidRPr="005D24AD">
        <w:rPr>
          <w:sz w:val="26"/>
        </w:rPr>
        <w:instrText>)</w:instrText>
      </w:r>
      <w:r w:rsidRPr="005D24AD">
        <w:rPr>
          <w:sz w:val="26"/>
        </w:rPr>
        <w:fldChar w:fldCharType="end"/>
      </w:r>
    </w:p>
    <w:p w14:paraId="7E96866D" w14:textId="6094F6C0" w:rsidR="001840CA" w:rsidRPr="005D24AD" w:rsidRDefault="00007655" w:rsidP="005D24AD">
      <w:pPr>
        <w:spacing w:line="276" w:lineRule="auto"/>
        <w:rPr>
          <w:sz w:val="26"/>
        </w:rPr>
      </w:pPr>
      <w:r w:rsidRPr="005D24AD">
        <w:rPr>
          <w:sz w:val="26"/>
        </w:rPr>
        <w:t xml:space="preserve">Trong đó, </w:t>
      </w:r>
    </w:p>
    <w:p w14:paraId="282823EB" w14:textId="37597419" w:rsidR="00007655" w:rsidRPr="005D24AD" w:rsidRDefault="00007655" w:rsidP="005D24AD">
      <w:pPr>
        <w:spacing w:line="276" w:lineRule="auto"/>
        <w:rPr>
          <w:sz w:val="26"/>
        </w:rPr>
      </w:pPr>
      <w:r w:rsidRPr="005D24AD">
        <w:rPr>
          <w:sz w:val="26"/>
        </w:rPr>
        <w:t>K</w:t>
      </w:r>
      <w:r w:rsidRPr="005D24AD">
        <w:rPr>
          <w:sz w:val="26"/>
          <w:vertAlign w:val="subscript"/>
        </w:rPr>
        <w:t xml:space="preserve">v </w:t>
      </w:r>
      <w:r w:rsidRPr="005D24AD">
        <w:rPr>
          <w:sz w:val="26"/>
        </w:rPr>
        <w:t>là hằng số của van(m</w:t>
      </w:r>
      <w:r w:rsidRPr="005D24AD">
        <w:rPr>
          <w:sz w:val="26"/>
          <w:vertAlign w:val="superscript"/>
        </w:rPr>
        <w:t>3</w:t>
      </w:r>
      <w:r w:rsidRPr="005D24AD">
        <w:rPr>
          <w:sz w:val="26"/>
        </w:rPr>
        <w:t>/sV).</w:t>
      </w:r>
    </w:p>
    <w:p w14:paraId="7DC7BDF7" w14:textId="121C3896" w:rsidR="00007655" w:rsidRPr="005D24AD" w:rsidRDefault="00007655" w:rsidP="005D24AD">
      <w:pPr>
        <w:spacing w:line="276" w:lineRule="auto"/>
        <w:rPr>
          <w:sz w:val="26"/>
        </w:rPr>
      </w:pPr>
      <w:r w:rsidRPr="005D24AD">
        <w:rPr>
          <w:sz w:val="26"/>
        </w:rPr>
        <w:t>K</w:t>
      </w:r>
      <w:r w:rsidRPr="005D24AD">
        <w:rPr>
          <w:sz w:val="26"/>
          <w:vertAlign w:val="subscript"/>
        </w:rPr>
        <w:t>b</w:t>
      </w:r>
      <w:r w:rsidRPr="005D24AD">
        <w:rPr>
          <w:sz w:val="26"/>
        </w:rPr>
        <w:t xml:space="preserve"> là hằng số đốt (Ws/m3).</w:t>
      </w:r>
    </w:p>
    <w:p w14:paraId="5FB396AD" w14:textId="51110AAE" w:rsidR="00007655" w:rsidRPr="005D24AD" w:rsidRDefault="00007655" w:rsidP="005D24AD">
      <w:pPr>
        <w:spacing w:line="276" w:lineRule="auto"/>
        <w:rPr>
          <w:sz w:val="26"/>
        </w:rPr>
      </w:pPr>
      <w:r w:rsidRPr="005D24AD">
        <w:rPr>
          <w:sz w:val="26"/>
        </w:rPr>
        <w:t>U(s) là điện áp cung cấp cho van.</w:t>
      </w:r>
    </w:p>
    <w:p w14:paraId="4DCAFF89" w14:textId="15D38A1C" w:rsidR="00007655" w:rsidRPr="005D24AD" w:rsidRDefault="00007655" w:rsidP="005D24AD">
      <w:pPr>
        <w:spacing w:line="276" w:lineRule="auto"/>
        <w:rPr>
          <w:sz w:val="26"/>
        </w:rPr>
      </w:pPr>
      <w:r w:rsidRPr="005D24AD">
        <w:rPr>
          <w:sz w:val="26"/>
        </w:rPr>
        <w:t>Bây giờ, ngõ ra của toàn bộ hệ thống bên miền s được trình bày như sau:</w:t>
      </w:r>
    </w:p>
    <w:p w14:paraId="6F65FFED" w14:textId="2CFF2EF3" w:rsidR="00007655" w:rsidRPr="005D24AD" w:rsidRDefault="009F7124" w:rsidP="005D24AD">
      <w:pPr>
        <w:pStyle w:val="MTDisplayEquation"/>
        <w:spacing w:line="276" w:lineRule="auto"/>
        <w:rPr>
          <w:sz w:val="26"/>
        </w:rPr>
      </w:pPr>
      <w:r w:rsidRPr="005D24AD">
        <w:rPr>
          <w:sz w:val="26"/>
        </w:rPr>
        <w:tab/>
      </w:r>
      <w:r w:rsidRPr="005D24AD">
        <w:rPr>
          <w:position w:val="-30"/>
          <w:sz w:val="26"/>
        </w:rPr>
        <w:object w:dxaOrig="4740" w:dyaOrig="680" w14:anchorId="0277036E">
          <v:shape id="_x0000_i1039" type="#_x0000_t75" style="width:237pt;height:34.15pt" o:ole="">
            <v:imagedata r:id="rId43" o:title=""/>
          </v:shape>
          <o:OLEObject Type="Embed" ProgID="Equation.DSMT4" ShapeID="_x0000_i1039" DrawAspect="Content" ObjectID="_1697825522" r:id="rId44"/>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5</w:instrText>
      </w:r>
      <w:r w:rsidRPr="005D24AD">
        <w:rPr>
          <w:sz w:val="26"/>
        </w:rPr>
        <w:fldChar w:fldCharType="end"/>
      </w:r>
      <w:r w:rsidRPr="005D24AD">
        <w:rPr>
          <w:sz w:val="26"/>
        </w:rPr>
        <w:instrText>)</w:instrText>
      </w:r>
      <w:r w:rsidRPr="005D24AD">
        <w:rPr>
          <w:sz w:val="26"/>
        </w:rPr>
        <w:fldChar w:fldCharType="end"/>
      </w:r>
    </w:p>
    <w:p w14:paraId="7BD774E8" w14:textId="33EC170E" w:rsidR="001840CA" w:rsidRPr="005D24AD" w:rsidRDefault="009F7124" w:rsidP="005D24AD">
      <w:pPr>
        <w:spacing w:line="276" w:lineRule="auto"/>
        <w:rPr>
          <w:sz w:val="26"/>
        </w:rPr>
      </w:pPr>
      <w:r w:rsidRPr="005D24AD">
        <w:rPr>
          <w:sz w:val="26"/>
        </w:rPr>
        <w:t>Các thông số của hệ thống lò nhiệt được trình bày như sau:</w:t>
      </w:r>
    </w:p>
    <w:tbl>
      <w:tblPr>
        <w:tblStyle w:val="TableGrid"/>
        <w:tblW w:w="4590" w:type="dxa"/>
        <w:jc w:val="center"/>
        <w:tblLook w:val="04A0" w:firstRow="1" w:lastRow="0" w:firstColumn="1" w:lastColumn="0" w:noHBand="0" w:noVBand="1"/>
      </w:tblPr>
      <w:tblGrid>
        <w:gridCol w:w="2229"/>
        <w:gridCol w:w="2361"/>
      </w:tblGrid>
      <w:tr w:rsidR="009F7124" w:rsidRPr="005D24AD" w14:paraId="7FA9B10B" w14:textId="77777777" w:rsidTr="009F7124">
        <w:trPr>
          <w:jc w:val="center"/>
        </w:trPr>
        <w:tc>
          <w:tcPr>
            <w:tcW w:w="2229" w:type="dxa"/>
            <w:vAlign w:val="center"/>
          </w:tcPr>
          <w:p w14:paraId="6F9017B3" w14:textId="3C9717F8" w:rsidR="009F7124" w:rsidRPr="005D24AD" w:rsidRDefault="009F7124" w:rsidP="005D24AD">
            <w:pPr>
              <w:spacing w:line="276" w:lineRule="auto"/>
              <w:jc w:val="left"/>
              <w:rPr>
                <w:sz w:val="26"/>
              </w:rPr>
            </w:pPr>
            <w:r w:rsidRPr="005D24AD">
              <w:rPr>
                <w:sz w:val="26"/>
              </w:rPr>
              <w:t>Biến</w:t>
            </w:r>
          </w:p>
        </w:tc>
        <w:tc>
          <w:tcPr>
            <w:tcW w:w="2361" w:type="dxa"/>
            <w:vAlign w:val="center"/>
          </w:tcPr>
          <w:p w14:paraId="05EA1163" w14:textId="28083DB2" w:rsidR="009F7124" w:rsidRPr="005D24AD" w:rsidRDefault="009F7124" w:rsidP="005D24AD">
            <w:pPr>
              <w:spacing w:line="276" w:lineRule="auto"/>
              <w:jc w:val="center"/>
              <w:rPr>
                <w:sz w:val="26"/>
              </w:rPr>
            </w:pPr>
            <w:r w:rsidRPr="005D24AD">
              <w:rPr>
                <w:sz w:val="26"/>
              </w:rPr>
              <w:t>Giá trị</w:t>
            </w:r>
          </w:p>
        </w:tc>
      </w:tr>
      <w:tr w:rsidR="009F7124" w:rsidRPr="005D24AD" w14:paraId="28B844F3" w14:textId="77777777" w:rsidTr="009F7124">
        <w:trPr>
          <w:jc w:val="center"/>
        </w:trPr>
        <w:tc>
          <w:tcPr>
            <w:tcW w:w="2229" w:type="dxa"/>
            <w:vAlign w:val="center"/>
          </w:tcPr>
          <w:p w14:paraId="2BF9E809" w14:textId="784271B7" w:rsidR="009F7124" w:rsidRPr="005D24AD" w:rsidRDefault="009F7124" w:rsidP="005D24AD">
            <w:pPr>
              <w:spacing w:line="276" w:lineRule="auto"/>
              <w:jc w:val="left"/>
              <w:rPr>
                <w:sz w:val="26"/>
              </w:rPr>
            </w:pPr>
            <w:r w:rsidRPr="005D24AD">
              <w:rPr>
                <w:sz w:val="26"/>
              </w:rPr>
              <w:t>C</w:t>
            </w:r>
            <w:r w:rsidRPr="005D24AD">
              <w:rPr>
                <w:sz w:val="26"/>
                <w:vertAlign w:val="subscript"/>
              </w:rPr>
              <w:t>T</w:t>
            </w:r>
            <w:r w:rsidR="00B5423A" w:rsidRPr="005D24AD">
              <w:rPr>
                <w:sz w:val="26"/>
                <w:vertAlign w:val="subscript"/>
              </w:rPr>
              <w:t xml:space="preserve"> </w:t>
            </w:r>
            <w:r w:rsidRPr="005D24AD">
              <w:rPr>
                <w:sz w:val="26"/>
              </w:rPr>
              <w:t>(J/K)</w:t>
            </w:r>
          </w:p>
        </w:tc>
        <w:tc>
          <w:tcPr>
            <w:tcW w:w="2361" w:type="dxa"/>
            <w:vAlign w:val="center"/>
          </w:tcPr>
          <w:p w14:paraId="2D47709F" w14:textId="5BA487C2" w:rsidR="009F7124" w:rsidRPr="005D24AD" w:rsidRDefault="009F7124" w:rsidP="005D24AD">
            <w:pPr>
              <w:spacing w:line="276" w:lineRule="auto"/>
              <w:jc w:val="center"/>
              <w:rPr>
                <w:sz w:val="26"/>
              </w:rPr>
            </w:pPr>
            <w:r w:rsidRPr="005D24AD">
              <w:rPr>
                <w:sz w:val="26"/>
              </w:rPr>
              <w:t>50</w:t>
            </w:r>
          </w:p>
        </w:tc>
      </w:tr>
      <w:tr w:rsidR="009F7124" w:rsidRPr="005D24AD" w14:paraId="4BC24CE6" w14:textId="77777777" w:rsidTr="009F7124">
        <w:trPr>
          <w:jc w:val="center"/>
        </w:trPr>
        <w:tc>
          <w:tcPr>
            <w:tcW w:w="2229" w:type="dxa"/>
            <w:vAlign w:val="center"/>
          </w:tcPr>
          <w:p w14:paraId="4039F92A" w14:textId="79276B0B" w:rsidR="009F7124" w:rsidRPr="005D24AD" w:rsidRDefault="009F7124" w:rsidP="005D24AD">
            <w:pPr>
              <w:spacing w:line="276" w:lineRule="auto"/>
              <w:jc w:val="left"/>
              <w:rPr>
                <w:sz w:val="26"/>
              </w:rPr>
            </w:pPr>
            <w:r w:rsidRPr="005D24AD">
              <w:rPr>
                <w:sz w:val="26"/>
              </w:rPr>
              <w:t>R</w:t>
            </w:r>
            <w:r w:rsidRPr="005D24AD">
              <w:rPr>
                <w:sz w:val="26"/>
                <w:vertAlign w:val="subscript"/>
              </w:rPr>
              <w:t>T</w:t>
            </w:r>
            <w:r w:rsidR="00B5423A" w:rsidRPr="005D24AD">
              <w:rPr>
                <w:sz w:val="26"/>
                <w:vertAlign w:val="subscript"/>
              </w:rPr>
              <w:t xml:space="preserve"> </w:t>
            </w:r>
            <w:r w:rsidRPr="005D24AD">
              <w:rPr>
                <w:sz w:val="26"/>
              </w:rPr>
              <w:t>(J/K)</w:t>
            </w:r>
          </w:p>
        </w:tc>
        <w:tc>
          <w:tcPr>
            <w:tcW w:w="2361" w:type="dxa"/>
            <w:vAlign w:val="center"/>
          </w:tcPr>
          <w:p w14:paraId="0B18A6C3" w14:textId="451A1472" w:rsidR="009F7124" w:rsidRPr="005D24AD" w:rsidRDefault="009F7124" w:rsidP="005D24AD">
            <w:pPr>
              <w:spacing w:line="276" w:lineRule="auto"/>
              <w:jc w:val="center"/>
              <w:rPr>
                <w:sz w:val="26"/>
              </w:rPr>
            </w:pPr>
            <w:r w:rsidRPr="005D24AD">
              <w:rPr>
                <w:sz w:val="26"/>
              </w:rPr>
              <w:t>1.0</w:t>
            </w:r>
          </w:p>
        </w:tc>
      </w:tr>
      <w:tr w:rsidR="009F7124" w:rsidRPr="005D24AD" w14:paraId="1D38598C" w14:textId="77777777" w:rsidTr="009F7124">
        <w:trPr>
          <w:jc w:val="center"/>
        </w:trPr>
        <w:tc>
          <w:tcPr>
            <w:tcW w:w="2229" w:type="dxa"/>
            <w:vAlign w:val="center"/>
          </w:tcPr>
          <w:p w14:paraId="780CE706" w14:textId="6C75AAD4" w:rsidR="009F7124" w:rsidRPr="005D24AD" w:rsidRDefault="009F7124" w:rsidP="005D24AD">
            <w:pPr>
              <w:spacing w:line="276" w:lineRule="auto"/>
              <w:jc w:val="left"/>
              <w:rPr>
                <w:sz w:val="26"/>
              </w:rPr>
            </w:pPr>
            <w:r w:rsidRPr="005D24AD">
              <w:rPr>
                <w:sz w:val="26"/>
              </w:rPr>
              <w:t>T</w:t>
            </w:r>
            <w:r w:rsidRPr="005D24AD">
              <w:rPr>
                <w:sz w:val="26"/>
                <w:vertAlign w:val="subscript"/>
              </w:rPr>
              <w:t>i</w:t>
            </w:r>
            <w:r w:rsidR="00B5423A" w:rsidRPr="005D24AD">
              <w:rPr>
                <w:sz w:val="26"/>
                <w:vertAlign w:val="subscript"/>
              </w:rPr>
              <w:t xml:space="preserve"> </w:t>
            </w:r>
            <w:r w:rsidRPr="005D24AD">
              <w:rPr>
                <w:sz w:val="26"/>
              </w:rPr>
              <w:t>(s)</w:t>
            </w:r>
          </w:p>
        </w:tc>
        <w:tc>
          <w:tcPr>
            <w:tcW w:w="2361" w:type="dxa"/>
            <w:vAlign w:val="center"/>
          </w:tcPr>
          <w:p w14:paraId="2207B85C" w14:textId="5668C25E" w:rsidR="009F7124" w:rsidRPr="005D24AD" w:rsidRDefault="009F7124" w:rsidP="005D24AD">
            <w:pPr>
              <w:spacing w:line="276" w:lineRule="auto"/>
              <w:jc w:val="center"/>
              <w:rPr>
                <w:sz w:val="26"/>
              </w:rPr>
            </w:pPr>
            <w:r w:rsidRPr="005D24AD">
              <w:rPr>
                <w:sz w:val="26"/>
              </w:rPr>
              <w:t>6.0</w:t>
            </w:r>
          </w:p>
        </w:tc>
      </w:tr>
      <w:tr w:rsidR="009F7124" w:rsidRPr="005D24AD" w14:paraId="78A800A9" w14:textId="77777777" w:rsidTr="009F7124">
        <w:trPr>
          <w:jc w:val="center"/>
        </w:trPr>
        <w:tc>
          <w:tcPr>
            <w:tcW w:w="2229" w:type="dxa"/>
            <w:vAlign w:val="center"/>
          </w:tcPr>
          <w:p w14:paraId="15D00536" w14:textId="281168E7" w:rsidR="009F7124" w:rsidRPr="005D24AD" w:rsidRDefault="009F7124" w:rsidP="005D24AD">
            <w:pPr>
              <w:spacing w:line="276" w:lineRule="auto"/>
              <w:jc w:val="left"/>
              <w:rPr>
                <w:sz w:val="26"/>
              </w:rPr>
            </w:pPr>
            <w:r w:rsidRPr="005D24AD">
              <w:rPr>
                <w:sz w:val="26"/>
              </w:rPr>
              <w:t>Kv</w:t>
            </w:r>
            <w:r w:rsidR="00B5423A" w:rsidRPr="005D24AD">
              <w:rPr>
                <w:sz w:val="26"/>
              </w:rPr>
              <w:t xml:space="preserve"> </w:t>
            </w:r>
            <w:r w:rsidRPr="005D24AD">
              <w:rPr>
                <w:sz w:val="26"/>
              </w:rPr>
              <w:t>(m</w:t>
            </w:r>
            <w:r w:rsidRPr="005D24AD">
              <w:rPr>
                <w:sz w:val="26"/>
                <w:vertAlign w:val="superscript"/>
              </w:rPr>
              <w:t>3</w:t>
            </w:r>
            <w:r w:rsidRPr="005D24AD">
              <w:rPr>
                <w:sz w:val="26"/>
              </w:rPr>
              <w:t>/sV)</w:t>
            </w:r>
          </w:p>
        </w:tc>
        <w:tc>
          <w:tcPr>
            <w:tcW w:w="2361" w:type="dxa"/>
            <w:vAlign w:val="center"/>
          </w:tcPr>
          <w:p w14:paraId="6864A8AE" w14:textId="243DDC97" w:rsidR="009F7124" w:rsidRPr="005D24AD" w:rsidRDefault="009F7124" w:rsidP="005D24AD">
            <w:pPr>
              <w:spacing w:line="276" w:lineRule="auto"/>
              <w:jc w:val="center"/>
              <w:rPr>
                <w:sz w:val="26"/>
              </w:rPr>
            </w:pPr>
            <w:r w:rsidRPr="005D24AD">
              <w:rPr>
                <w:sz w:val="26"/>
              </w:rPr>
              <w:t>1.5</w:t>
            </w:r>
          </w:p>
        </w:tc>
      </w:tr>
      <w:tr w:rsidR="009F7124" w:rsidRPr="005D24AD" w14:paraId="7DD59C26" w14:textId="77777777" w:rsidTr="009F7124">
        <w:trPr>
          <w:jc w:val="center"/>
        </w:trPr>
        <w:tc>
          <w:tcPr>
            <w:tcW w:w="2229" w:type="dxa"/>
            <w:vAlign w:val="center"/>
          </w:tcPr>
          <w:p w14:paraId="602E5159" w14:textId="3EF21D4A" w:rsidR="009F7124" w:rsidRPr="005D24AD" w:rsidRDefault="009F7124" w:rsidP="005D24AD">
            <w:pPr>
              <w:spacing w:line="276" w:lineRule="auto"/>
              <w:jc w:val="left"/>
              <w:rPr>
                <w:sz w:val="26"/>
              </w:rPr>
            </w:pPr>
            <w:r w:rsidRPr="005D24AD">
              <w:rPr>
                <w:sz w:val="26"/>
              </w:rPr>
              <w:t>Kb</w:t>
            </w:r>
            <w:r w:rsidR="00B5423A" w:rsidRPr="005D24AD">
              <w:rPr>
                <w:sz w:val="26"/>
              </w:rPr>
              <w:t xml:space="preserve"> </w:t>
            </w:r>
            <w:r w:rsidRPr="005D24AD">
              <w:rPr>
                <w:sz w:val="26"/>
              </w:rPr>
              <w:t>(Ws/m</w:t>
            </w:r>
            <w:r w:rsidRPr="005D24AD">
              <w:rPr>
                <w:sz w:val="26"/>
                <w:vertAlign w:val="superscript"/>
              </w:rPr>
              <w:t>3</w:t>
            </w:r>
            <w:r w:rsidRPr="005D24AD">
              <w:rPr>
                <w:sz w:val="26"/>
              </w:rPr>
              <w:t>)</w:t>
            </w:r>
          </w:p>
        </w:tc>
        <w:tc>
          <w:tcPr>
            <w:tcW w:w="2361" w:type="dxa"/>
            <w:vAlign w:val="center"/>
          </w:tcPr>
          <w:p w14:paraId="6BF3AA35" w14:textId="6B6E76F8" w:rsidR="009F7124" w:rsidRPr="005D24AD" w:rsidRDefault="009F7124" w:rsidP="005D24AD">
            <w:pPr>
              <w:spacing w:line="276" w:lineRule="auto"/>
              <w:jc w:val="center"/>
              <w:rPr>
                <w:sz w:val="26"/>
              </w:rPr>
            </w:pPr>
            <w:r w:rsidRPr="005D24AD">
              <w:rPr>
                <w:sz w:val="26"/>
              </w:rPr>
              <w:t>2.5</w:t>
            </w:r>
          </w:p>
        </w:tc>
      </w:tr>
    </w:tbl>
    <w:p w14:paraId="033D4503" w14:textId="597DDAB1" w:rsidR="009F7124" w:rsidRPr="005D24AD" w:rsidRDefault="00B5423A" w:rsidP="005D24AD">
      <w:pPr>
        <w:pStyle w:val="Heading1"/>
        <w:spacing w:line="276" w:lineRule="auto"/>
        <w:ind w:left="0"/>
        <w:rPr>
          <w:rFonts w:cs="Times New Roman"/>
          <w:sz w:val="26"/>
          <w:szCs w:val="26"/>
        </w:rPr>
      </w:pPr>
      <w:bookmarkStart w:id="8" w:name="_Toc86603928"/>
      <w:r w:rsidRPr="005D24AD">
        <w:rPr>
          <w:rFonts w:cs="Times New Roman"/>
          <w:sz w:val="26"/>
          <w:szCs w:val="26"/>
        </w:rPr>
        <w:t>Yêu cầu bài toán</w:t>
      </w:r>
      <w:bookmarkEnd w:id="8"/>
    </w:p>
    <w:p w14:paraId="4352528C" w14:textId="24ECC4A8" w:rsidR="00B5423A" w:rsidRPr="005D24AD" w:rsidRDefault="00B5423A" w:rsidP="005D24AD">
      <w:pPr>
        <w:pStyle w:val="Heading2"/>
        <w:spacing w:line="276" w:lineRule="auto"/>
        <w:rPr>
          <w:rFonts w:cs="Times New Roman"/>
          <w:sz w:val="26"/>
        </w:rPr>
      </w:pPr>
      <w:bookmarkStart w:id="9" w:name="_Toc86603929"/>
      <w:r w:rsidRPr="005D24AD">
        <w:rPr>
          <w:rFonts w:cs="Times New Roman"/>
          <w:sz w:val="26"/>
        </w:rPr>
        <w:t xml:space="preserve">Tiến hành mô phỏng mô hình lò nhiệt bằng MATLAB Simulink với thời gian là 200 (s), thời gian lấy mẫu (1s), cấu hình xấp xỉ (Solver) là ODE3, nhiệt độ môi trường </w:t>
      </w:r>
      <w:r w:rsidRPr="005D24AD">
        <w:rPr>
          <w:rFonts w:cs="Times New Roman"/>
          <w:position w:val="-12"/>
          <w:sz w:val="26"/>
        </w:rPr>
        <w:object w:dxaOrig="540" w:dyaOrig="360" w14:anchorId="59F48D7B">
          <v:shape id="_x0000_i1040" type="#_x0000_t75" style="width:27.35pt;height:17.85pt" o:ole="">
            <v:imagedata r:id="rId13" o:title=""/>
          </v:shape>
          <o:OLEObject Type="Embed" ProgID="Equation.DSMT4" ShapeID="_x0000_i1040" DrawAspect="Content" ObjectID="_1697825523" r:id="rId45"/>
        </w:object>
      </w:r>
      <w:r w:rsidRPr="005D24AD">
        <w:rPr>
          <w:rFonts w:cs="Times New Roman"/>
          <w:sz w:val="26"/>
        </w:rPr>
        <w:t>=30</w:t>
      </w:r>
      <w:r w:rsidRPr="005D24AD">
        <w:rPr>
          <w:rFonts w:cs="Times New Roman"/>
          <w:sz w:val="26"/>
          <w:vertAlign w:val="superscript"/>
        </w:rPr>
        <w:t>o</w:t>
      </w:r>
      <w:r w:rsidRPr="005D24AD">
        <w:rPr>
          <w:rFonts w:cs="Times New Roman"/>
          <w:sz w:val="26"/>
        </w:rPr>
        <w:t>C.</w:t>
      </w:r>
      <w:bookmarkEnd w:id="9"/>
    </w:p>
    <w:p w14:paraId="1976838A" w14:textId="31206124" w:rsidR="00B5423A" w:rsidRPr="005D24AD" w:rsidRDefault="00B5423A" w:rsidP="005D24AD">
      <w:pPr>
        <w:pStyle w:val="Heading2"/>
        <w:spacing w:line="276" w:lineRule="auto"/>
        <w:rPr>
          <w:rFonts w:cs="Times New Roman"/>
          <w:sz w:val="26"/>
        </w:rPr>
      </w:pPr>
      <w:bookmarkStart w:id="10" w:name="_Toc86603930"/>
      <w:r w:rsidRPr="005D24AD">
        <w:rPr>
          <w:rFonts w:cs="Times New Roman"/>
          <w:sz w:val="26"/>
        </w:rPr>
        <w:t xml:space="preserve">Nếu xem hệ lò nhiệt là một hàm truyền bậc nhất có trễ thì hãy tính các thông số của hàm truyền đó với các thông số đã được đặt ra trong yêu cầu </w:t>
      </w:r>
      <w:r w:rsidR="00821209" w:rsidRPr="005D24AD">
        <w:rPr>
          <w:rFonts w:cs="Times New Roman"/>
          <w:sz w:val="26"/>
        </w:rPr>
        <w:t>đầu tiên</w:t>
      </w:r>
      <w:r w:rsidRPr="005D24AD">
        <w:rPr>
          <w:rFonts w:cs="Times New Roman"/>
          <w:sz w:val="26"/>
        </w:rPr>
        <w:t>.</w:t>
      </w:r>
      <w:bookmarkEnd w:id="10"/>
    </w:p>
    <w:p w14:paraId="4C3B9DD4" w14:textId="18F25F4D" w:rsidR="00B5423A" w:rsidRPr="005D24AD" w:rsidRDefault="00B5423A" w:rsidP="005D24AD">
      <w:pPr>
        <w:pStyle w:val="Heading2"/>
        <w:spacing w:line="276" w:lineRule="auto"/>
        <w:rPr>
          <w:rFonts w:cs="Times New Roman"/>
          <w:sz w:val="26"/>
        </w:rPr>
      </w:pPr>
      <w:bookmarkStart w:id="11" w:name="_Toc86603931"/>
      <w:r w:rsidRPr="005D24AD">
        <w:rPr>
          <w:rFonts w:cs="Times New Roman"/>
          <w:sz w:val="26"/>
        </w:rPr>
        <w:t>Khảo sát bộ điểu khiển PID cho mô hình lò nhiệt với nhiệt độ đặt là 100oC.</w:t>
      </w:r>
      <w:bookmarkEnd w:id="11"/>
    </w:p>
    <w:p w14:paraId="07BB91AD" w14:textId="77777777" w:rsidR="00B5423A" w:rsidRPr="005D24AD" w:rsidRDefault="00B5423A" w:rsidP="005D24AD">
      <w:pPr>
        <w:pStyle w:val="Heading3"/>
        <w:spacing w:line="276" w:lineRule="auto"/>
        <w:rPr>
          <w:rFonts w:cs="Times New Roman"/>
          <w:sz w:val="26"/>
          <w:szCs w:val="26"/>
        </w:rPr>
      </w:pPr>
      <w:bookmarkStart w:id="12" w:name="_Toc86603932"/>
      <w:r w:rsidRPr="005D24AD">
        <w:rPr>
          <w:rFonts w:cs="Times New Roman"/>
          <w:sz w:val="26"/>
          <w:szCs w:val="26"/>
        </w:rPr>
        <w:t>Khảo sát đáp ứng ngõ ra của hệ thống với Ki=0, Kd=0, và thay đổi Kp:</w:t>
      </w:r>
      <w:bookmarkEnd w:id="12"/>
    </w:p>
    <w:p w14:paraId="41D05E08" w14:textId="77777777" w:rsidR="00B5423A" w:rsidRPr="005D24AD" w:rsidRDefault="00B5423A" w:rsidP="005D24AD">
      <w:pPr>
        <w:spacing w:line="276" w:lineRule="auto"/>
        <w:rPr>
          <w:sz w:val="26"/>
        </w:rPr>
      </w:pPr>
      <w:r w:rsidRPr="005D24AD">
        <w:rPr>
          <w:sz w:val="26"/>
        </w:rPr>
        <w:t>- Vẽ các đáp ứng của ngõ ra mô hình lò nhiệt ứng với các thông số bộ điều khiển khác nhau.</w:t>
      </w:r>
    </w:p>
    <w:p w14:paraId="71B43DFB" w14:textId="77777777" w:rsidR="00B5423A" w:rsidRPr="005D24AD" w:rsidRDefault="00B5423A" w:rsidP="005D24AD">
      <w:pPr>
        <w:spacing w:line="276" w:lineRule="auto"/>
        <w:rPr>
          <w:sz w:val="26"/>
        </w:rPr>
      </w:pPr>
      <w:r w:rsidRPr="005D24AD">
        <w:rPr>
          <w:sz w:val="26"/>
        </w:rPr>
        <w:t>- Vẽ các đáp ứng của tín hiệu điều khiển ứng với các thông số bộ điều khiển khác nhau.</w:t>
      </w:r>
    </w:p>
    <w:p w14:paraId="2ABAC7A9" w14:textId="77777777" w:rsidR="00B5423A" w:rsidRPr="005D24AD" w:rsidRDefault="00B5423A" w:rsidP="005D24AD">
      <w:pPr>
        <w:spacing w:line="276" w:lineRule="auto"/>
        <w:rPr>
          <w:sz w:val="26"/>
        </w:rPr>
      </w:pPr>
      <w:r w:rsidRPr="005D24AD">
        <w:rPr>
          <w:sz w:val="26"/>
        </w:rPr>
        <w:lastRenderedPageBreak/>
        <w:t>- Lập bảng xác định các thông số chất lượng bộ điều khiển ứng với các thông số bộ điều</w:t>
      </w:r>
    </w:p>
    <w:p w14:paraId="253EDA3A" w14:textId="4194FA05" w:rsidR="00B5423A" w:rsidRPr="005D24AD" w:rsidRDefault="00B5423A" w:rsidP="005D24AD">
      <w:pPr>
        <w:spacing w:line="276" w:lineRule="auto"/>
        <w:rPr>
          <w:sz w:val="26"/>
        </w:rPr>
      </w:pPr>
      <w:r w:rsidRPr="005D24AD">
        <w:rPr>
          <w:sz w:val="26"/>
        </w:rPr>
        <w:t>khiển khác nhau.</w:t>
      </w:r>
    </w:p>
    <w:tbl>
      <w:tblPr>
        <w:tblStyle w:val="TableGrid"/>
        <w:tblW w:w="0" w:type="auto"/>
        <w:tblLook w:val="04A0" w:firstRow="1" w:lastRow="0" w:firstColumn="1" w:lastColumn="0" w:noHBand="0" w:noVBand="1"/>
      </w:tblPr>
      <w:tblGrid>
        <w:gridCol w:w="1357"/>
        <w:gridCol w:w="1236"/>
        <w:gridCol w:w="1237"/>
        <w:gridCol w:w="1237"/>
        <w:gridCol w:w="1237"/>
        <w:gridCol w:w="1237"/>
        <w:gridCol w:w="1237"/>
      </w:tblGrid>
      <w:tr w:rsidR="00D103A2" w:rsidRPr="005D24AD" w14:paraId="356B6A37" w14:textId="77777777" w:rsidTr="00D103A2">
        <w:tc>
          <w:tcPr>
            <w:tcW w:w="1254" w:type="dxa"/>
          </w:tcPr>
          <w:p w14:paraId="5D67BFF1" w14:textId="24C6D064" w:rsidR="00D103A2" w:rsidRPr="005D24AD" w:rsidRDefault="00D103A2" w:rsidP="005D24AD">
            <w:pPr>
              <w:spacing w:line="276" w:lineRule="auto"/>
              <w:rPr>
                <w:sz w:val="26"/>
              </w:rPr>
            </w:pPr>
            <w:r w:rsidRPr="005D24AD">
              <w:rPr>
                <w:sz w:val="26"/>
              </w:rPr>
              <w:t>Kp</w:t>
            </w:r>
          </w:p>
        </w:tc>
        <w:tc>
          <w:tcPr>
            <w:tcW w:w="1254" w:type="dxa"/>
          </w:tcPr>
          <w:p w14:paraId="703B74FD" w14:textId="77777777" w:rsidR="00D103A2" w:rsidRPr="005D24AD" w:rsidRDefault="00D103A2" w:rsidP="005D24AD">
            <w:pPr>
              <w:spacing w:line="276" w:lineRule="auto"/>
              <w:rPr>
                <w:sz w:val="26"/>
              </w:rPr>
            </w:pPr>
          </w:p>
        </w:tc>
        <w:tc>
          <w:tcPr>
            <w:tcW w:w="1254" w:type="dxa"/>
          </w:tcPr>
          <w:p w14:paraId="3403F217" w14:textId="77777777" w:rsidR="00D103A2" w:rsidRPr="005D24AD" w:rsidRDefault="00D103A2" w:rsidP="005D24AD">
            <w:pPr>
              <w:spacing w:line="276" w:lineRule="auto"/>
              <w:rPr>
                <w:sz w:val="26"/>
              </w:rPr>
            </w:pPr>
          </w:p>
        </w:tc>
        <w:tc>
          <w:tcPr>
            <w:tcW w:w="1254" w:type="dxa"/>
          </w:tcPr>
          <w:p w14:paraId="166B30A7" w14:textId="77777777" w:rsidR="00D103A2" w:rsidRPr="005D24AD" w:rsidRDefault="00D103A2" w:rsidP="005D24AD">
            <w:pPr>
              <w:spacing w:line="276" w:lineRule="auto"/>
              <w:rPr>
                <w:sz w:val="26"/>
              </w:rPr>
            </w:pPr>
          </w:p>
        </w:tc>
        <w:tc>
          <w:tcPr>
            <w:tcW w:w="1254" w:type="dxa"/>
          </w:tcPr>
          <w:p w14:paraId="29363768" w14:textId="77777777" w:rsidR="00D103A2" w:rsidRPr="005D24AD" w:rsidRDefault="00D103A2" w:rsidP="005D24AD">
            <w:pPr>
              <w:spacing w:line="276" w:lineRule="auto"/>
              <w:rPr>
                <w:sz w:val="26"/>
              </w:rPr>
            </w:pPr>
          </w:p>
        </w:tc>
        <w:tc>
          <w:tcPr>
            <w:tcW w:w="1254" w:type="dxa"/>
          </w:tcPr>
          <w:p w14:paraId="1FF8683A" w14:textId="77777777" w:rsidR="00D103A2" w:rsidRPr="005D24AD" w:rsidRDefault="00D103A2" w:rsidP="005D24AD">
            <w:pPr>
              <w:spacing w:line="276" w:lineRule="auto"/>
              <w:rPr>
                <w:sz w:val="26"/>
              </w:rPr>
            </w:pPr>
          </w:p>
        </w:tc>
        <w:tc>
          <w:tcPr>
            <w:tcW w:w="1254" w:type="dxa"/>
          </w:tcPr>
          <w:p w14:paraId="17C32B93" w14:textId="77777777" w:rsidR="00D103A2" w:rsidRPr="005D24AD" w:rsidRDefault="00D103A2" w:rsidP="005D24AD">
            <w:pPr>
              <w:spacing w:line="276" w:lineRule="auto"/>
              <w:rPr>
                <w:sz w:val="26"/>
              </w:rPr>
            </w:pPr>
          </w:p>
        </w:tc>
      </w:tr>
      <w:tr w:rsidR="00D103A2" w:rsidRPr="005D24AD" w14:paraId="201F15D7" w14:textId="77777777" w:rsidTr="00D103A2">
        <w:tc>
          <w:tcPr>
            <w:tcW w:w="1254" w:type="dxa"/>
          </w:tcPr>
          <w:p w14:paraId="74D68237" w14:textId="5B3E8F19" w:rsidR="00D103A2" w:rsidRPr="005D24AD" w:rsidRDefault="00D103A2" w:rsidP="005D24AD">
            <w:pPr>
              <w:spacing w:line="276" w:lineRule="auto"/>
              <w:rPr>
                <w:sz w:val="26"/>
              </w:rPr>
            </w:pPr>
            <w:r w:rsidRPr="005D24AD">
              <w:rPr>
                <w:sz w:val="26"/>
              </w:rPr>
              <w:t>POT(%)</w:t>
            </w:r>
          </w:p>
        </w:tc>
        <w:tc>
          <w:tcPr>
            <w:tcW w:w="1254" w:type="dxa"/>
          </w:tcPr>
          <w:p w14:paraId="644E67B2" w14:textId="77777777" w:rsidR="00D103A2" w:rsidRPr="005D24AD" w:rsidRDefault="00D103A2" w:rsidP="005D24AD">
            <w:pPr>
              <w:spacing w:line="276" w:lineRule="auto"/>
              <w:rPr>
                <w:sz w:val="26"/>
              </w:rPr>
            </w:pPr>
          </w:p>
        </w:tc>
        <w:tc>
          <w:tcPr>
            <w:tcW w:w="1254" w:type="dxa"/>
          </w:tcPr>
          <w:p w14:paraId="2EED1146" w14:textId="77777777" w:rsidR="00D103A2" w:rsidRPr="005D24AD" w:rsidRDefault="00D103A2" w:rsidP="005D24AD">
            <w:pPr>
              <w:spacing w:line="276" w:lineRule="auto"/>
              <w:rPr>
                <w:sz w:val="26"/>
              </w:rPr>
            </w:pPr>
          </w:p>
        </w:tc>
        <w:tc>
          <w:tcPr>
            <w:tcW w:w="1254" w:type="dxa"/>
          </w:tcPr>
          <w:p w14:paraId="57BC7CB3" w14:textId="77777777" w:rsidR="00D103A2" w:rsidRPr="005D24AD" w:rsidRDefault="00D103A2" w:rsidP="005D24AD">
            <w:pPr>
              <w:spacing w:line="276" w:lineRule="auto"/>
              <w:rPr>
                <w:sz w:val="26"/>
              </w:rPr>
            </w:pPr>
          </w:p>
        </w:tc>
        <w:tc>
          <w:tcPr>
            <w:tcW w:w="1254" w:type="dxa"/>
          </w:tcPr>
          <w:p w14:paraId="7508C9CC" w14:textId="77777777" w:rsidR="00D103A2" w:rsidRPr="005D24AD" w:rsidRDefault="00D103A2" w:rsidP="005D24AD">
            <w:pPr>
              <w:spacing w:line="276" w:lineRule="auto"/>
              <w:rPr>
                <w:sz w:val="26"/>
              </w:rPr>
            </w:pPr>
          </w:p>
        </w:tc>
        <w:tc>
          <w:tcPr>
            <w:tcW w:w="1254" w:type="dxa"/>
          </w:tcPr>
          <w:p w14:paraId="6D329117" w14:textId="77777777" w:rsidR="00D103A2" w:rsidRPr="005D24AD" w:rsidRDefault="00D103A2" w:rsidP="005D24AD">
            <w:pPr>
              <w:spacing w:line="276" w:lineRule="auto"/>
              <w:rPr>
                <w:sz w:val="26"/>
              </w:rPr>
            </w:pPr>
          </w:p>
        </w:tc>
        <w:tc>
          <w:tcPr>
            <w:tcW w:w="1254" w:type="dxa"/>
          </w:tcPr>
          <w:p w14:paraId="47F51478" w14:textId="77777777" w:rsidR="00D103A2" w:rsidRPr="005D24AD" w:rsidRDefault="00D103A2" w:rsidP="005D24AD">
            <w:pPr>
              <w:spacing w:line="276" w:lineRule="auto"/>
              <w:rPr>
                <w:sz w:val="26"/>
              </w:rPr>
            </w:pPr>
          </w:p>
        </w:tc>
      </w:tr>
      <w:tr w:rsidR="00D103A2" w:rsidRPr="005D24AD" w14:paraId="72C828B7" w14:textId="77777777" w:rsidTr="00D103A2">
        <w:tc>
          <w:tcPr>
            <w:tcW w:w="1254" w:type="dxa"/>
          </w:tcPr>
          <w:p w14:paraId="63958F34" w14:textId="4C0C0A9D" w:rsidR="00D103A2" w:rsidRPr="005D24AD" w:rsidRDefault="00D103A2" w:rsidP="005D24AD">
            <w:pPr>
              <w:spacing w:line="276" w:lineRule="auto"/>
              <w:rPr>
                <w:sz w:val="26"/>
              </w:rPr>
            </w:pPr>
            <w:r w:rsidRPr="005D24AD">
              <w:rPr>
                <w:sz w:val="26"/>
              </w:rPr>
              <w:t>Ess(Deg/s)</w:t>
            </w:r>
          </w:p>
        </w:tc>
        <w:tc>
          <w:tcPr>
            <w:tcW w:w="1254" w:type="dxa"/>
          </w:tcPr>
          <w:p w14:paraId="7BA39D45" w14:textId="77777777" w:rsidR="00D103A2" w:rsidRPr="005D24AD" w:rsidRDefault="00D103A2" w:rsidP="005D24AD">
            <w:pPr>
              <w:spacing w:line="276" w:lineRule="auto"/>
              <w:rPr>
                <w:sz w:val="26"/>
              </w:rPr>
            </w:pPr>
          </w:p>
        </w:tc>
        <w:tc>
          <w:tcPr>
            <w:tcW w:w="1254" w:type="dxa"/>
          </w:tcPr>
          <w:p w14:paraId="4ED56909" w14:textId="77777777" w:rsidR="00D103A2" w:rsidRPr="005D24AD" w:rsidRDefault="00D103A2" w:rsidP="005D24AD">
            <w:pPr>
              <w:spacing w:line="276" w:lineRule="auto"/>
              <w:rPr>
                <w:sz w:val="26"/>
              </w:rPr>
            </w:pPr>
          </w:p>
        </w:tc>
        <w:tc>
          <w:tcPr>
            <w:tcW w:w="1254" w:type="dxa"/>
          </w:tcPr>
          <w:p w14:paraId="6C2B599B" w14:textId="77777777" w:rsidR="00D103A2" w:rsidRPr="005D24AD" w:rsidRDefault="00D103A2" w:rsidP="005D24AD">
            <w:pPr>
              <w:spacing w:line="276" w:lineRule="auto"/>
              <w:rPr>
                <w:sz w:val="26"/>
              </w:rPr>
            </w:pPr>
          </w:p>
        </w:tc>
        <w:tc>
          <w:tcPr>
            <w:tcW w:w="1254" w:type="dxa"/>
          </w:tcPr>
          <w:p w14:paraId="56197942" w14:textId="77777777" w:rsidR="00D103A2" w:rsidRPr="005D24AD" w:rsidRDefault="00D103A2" w:rsidP="005D24AD">
            <w:pPr>
              <w:spacing w:line="276" w:lineRule="auto"/>
              <w:rPr>
                <w:sz w:val="26"/>
              </w:rPr>
            </w:pPr>
          </w:p>
        </w:tc>
        <w:tc>
          <w:tcPr>
            <w:tcW w:w="1254" w:type="dxa"/>
          </w:tcPr>
          <w:p w14:paraId="2A4DACD3" w14:textId="77777777" w:rsidR="00D103A2" w:rsidRPr="005D24AD" w:rsidRDefault="00D103A2" w:rsidP="005D24AD">
            <w:pPr>
              <w:spacing w:line="276" w:lineRule="auto"/>
              <w:rPr>
                <w:sz w:val="26"/>
              </w:rPr>
            </w:pPr>
          </w:p>
        </w:tc>
        <w:tc>
          <w:tcPr>
            <w:tcW w:w="1254" w:type="dxa"/>
          </w:tcPr>
          <w:p w14:paraId="00EBD7F3" w14:textId="77777777" w:rsidR="00D103A2" w:rsidRPr="005D24AD" w:rsidRDefault="00D103A2" w:rsidP="005D24AD">
            <w:pPr>
              <w:spacing w:line="276" w:lineRule="auto"/>
              <w:rPr>
                <w:sz w:val="26"/>
              </w:rPr>
            </w:pPr>
          </w:p>
        </w:tc>
      </w:tr>
      <w:tr w:rsidR="00D103A2" w:rsidRPr="005D24AD" w14:paraId="54C5CCDA" w14:textId="77777777" w:rsidTr="00D103A2">
        <w:tc>
          <w:tcPr>
            <w:tcW w:w="1254" w:type="dxa"/>
          </w:tcPr>
          <w:p w14:paraId="03CEF177" w14:textId="536CCF92" w:rsidR="00D103A2" w:rsidRPr="005D24AD" w:rsidRDefault="00D103A2" w:rsidP="005D24AD">
            <w:pPr>
              <w:spacing w:line="276" w:lineRule="auto"/>
              <w:rPr>
                <w:sz w:val="26"/>
              </w:rPr>
            </w:pPr>
            <w:r w:rsidRPr="005D24AD">
              <w:rPr>
                <w:sz w:val="26"/>
              </w:rPr>
              <w:t>Tr(s)</w:t>
            </w:r>
          </w:p>
        </w:tc>
        <w:tc>
          <w:tcPr>
            <w:tcW w:w="1254" w:type="dxa"/>
          </w:tcPr>
          <w:p w14:paraId="35122059" w14:textId="77777777" w:rsidR="00D103A2" w:rsidRPr="005D24AD" w:rsidRDefault="00D103A2" w:rsidP="005D24AD">
            <w:pPr>
              <w:spacing w:line="276" w:lineRule="auto"/>
              <w:rPr>
                <w:sz w:val="26"/>
              </w:rPr>
            </w:pPr>
          </w:p>
        </w:tc>
        <w:tc>
          <w:tcPr>
            <w:tcW w:w="1254" w:type="dxa"/>
          </w:tcPr>
          <w:p w14:paraId="136FC011" w14:textId="77777777" w:rsidR="00D103A2" w:rsidRPr="005D24AD" w:rsidRDefault="00D103A2" w:rsidP="005D24AD">
            <w:pPr>
              <w:spacing w:line="276" w:lineRule="auto"/>
              <w:rPr>
                <w:sz w:val="26"/>
              </w:rPr>
            </w:pPr>
          </w:p>
        </w:tc>
        <w:tc>
          <w:tcPr>
            <w:tcW w:w="1254" w:type="dxa"/>
          </w:tcPr>
          <w:p w14:paraId="4127F576" w14:textId="77777777" w:rsidR="00D103A2" w:rsidRPr="005D24AD" w:rsidRDefault="00D103A2" w:rsidP="005D24AD">
            <w:pPr>
              <w:spacing w:line="276" w:lineRule="auto"/>
              <w:rPr>
                <w:sz w:val="26"/>
              </w:rPr>
            </w:pPr>
          </w:p>
        </w:tc>
        <w:tc>
          <w:tcPr>
            <w:tcW w:w="1254" w:type="dxa"/>
          </w:tcPr>
          <w:p w14:paraId="35008CEE" w14:textId="77777777" w:rsidR="00D103A2" w:rsidRPr="005D24AD" w:rsidRDefault="00D103A2" w:rsidP="005D24AD">
            <w:pPr>
              <w:spacing w:line="276" w:lineRule="auto"/>
              <w:rPr>
                <w:sz w:val="26"/>
              </w:rPr>
            </w:pPr>
          </w:p>
        </w:tc>
        <w:tc>
          <w:tcPr>
            <w:tcW w:w="1254" w:type="dxa"/>
          </w:tcPr>
          <w:p w14:paraId="712B50DD" w14:textId="77777777" w:rsidR="00D103A2" w:rsidRPr="005D24AD" w:rsidRDefault="00D103A2" w:rsidP="005D24AD">
            <w:pPr>
              <w:spacing w:line="276" w:lineRule="auto"/>
              <w:rPr>
                <w:sz w:val="26"/>
              </w:rPr>
            </w:pPr>
          </w:p>
        </w:tc>
        <w:tc>
          <w:tcPr>
            <w:tcW w:w="1254" w:type="dxa"/>
          </w:tcPr>
          <w:p w14:paraId="25CA164A" w14:textId="77777777" w:rsidR="00D103A2" w:rsidRPr="005D24AD" w:rsidRDefault="00D103A2" w:rsidP="005D24AD">
            <w:pPr>
              <w:spacing w:line="276" w:lineRule="auto"/>
              <w:rPr>
                <w:sz w:val="26"/>
              </w:rPr>
            </w:pPr>
          </w:p>
        </w:tc>
      </w:tr>
      <w:tr w:rsidR="00D103A2" w:rsidRPr="005D24AD" w14:paraId="1DA7C94C" w14:textId="77777777" w:rsidTr="00D103A2">
        <w:tc>
          <w:tcPr>
            <w:tcW w:w="1254" w:type="dxa"/>
          </w:tcPr>
          <w:p w14:paraId="213D4228" w14:textId="00069A3B" w:rsidR="00D103A2" w:rsidRPr="005D24AD" w:rsidRDefault="00D103A2" w:rsidP="005D24AD">
            <w:pPr>
              <w:spacing w:line="276" w:lineRule="auto"/>
              <w:rPr>
                <w:sz w:val="26"/>
              </w:rPr>
            </w:pPr>
            <w:r w:rsidRPr="005D24AD">
              <w:rPr>
                <w:sz w:val="26"/>
              </w:rPr>
              <w:t>Txl(s)</w:t>
            </w:r>
          </w:p>
        </w:tc>
        <w:tc>
          <w:tcPr>
            <w:tcW w:w="1254" w:type="dxa"/>
          </w:tcPr>
          <w:p w14:paraId="461FB61F" w14:textId="77777777" w:rsidR="00D103A2" w:rsidRPr="005D24AD" w:rsidRDefault="00D103A2" w:rsidP="005D24AD">
            <w:pPr>
              <w:spacing w:line="276" w:lineRule="auto"/>
              <w:rPr>
                <w:sz w:val="26"/>
              </w:rPr>
            </w:pPr>
          </w:p>
        </w:tc>
        <w:tc>
          <w:tcPr>
            <w:tcW w:w="1254" w:type="dxa"/>
          </w:tcPr>
          <w:p w14:paraId="499AA8F0" w14:textId="77777777" w:rsidR="00D103A2" w:rsidRPr="005D24AD" w:rsidRDefault="00D103A2" w:rsidP="005D24AD">
            <w:pPr>
              <w:spacing w:line="276" w:lineRule="auto"/>
              <w:rPr>
                <w:sz w:val="26"/>
              </w:rPr>
            </w:pPr>
          </w:p>
        </w:tc>
        <w:tc>
          <w:tcPr>
            <w:tcW w:w="1254" w:type="dxa"/>
          </w:tcPr>
          <w:p w14:paraId="4D4FEBAF" w14:textId="77777777" w:rsidR="00D103A2" w:rsidRPr="005D24AD" w:rsidRDefault="00D103A2" w:rsidP="005D24AD">
            <w:pPr>
              <w:spacing w:line="276" w:lineRule="auto"/>
              <w:rPr>
                <w:sz w:val="26"/>
              </w:rPr>
            </w:pPr>
          </w:p>
        </w:tc>
        <w:tc>
          <w:tcPr>
            <w:tcW w:w="1254" w:type="dxa"/>
          </w:tcPr>
          <w:p w14:paraId="0E117304" w14:textId="77777777" w:rsidR="00D103A2" w:rsidRPr="005D24AD" w:rsidRDefault="00D103A2" w:rsidP="005D24AD">
            <w:pPr>
              <w:spacing w:line="276" w:lineRule="auto"/>
              <w:rPr>
                <w:sz w:val="26"/>
              </w:rPr>
            </w:pPr>
          </w:p>
        </w:tc>
        <w:tc>
          <w:tcPr>
            <w:tcW w:w="1254" w:type="dxa"/>
          </w:tcPr>
          <w:p w14:paraId="4E761D25" w14:textId="77777777" w:rsidR="00D103A2" w:rsidRPr="005D24AD" w:rsidRDefault="00D103A2" w:rsidP="005D24AD">
            <w:pPr>
              <w:spacing w:line="276" w:lineRule="auto"/>
              <w:rPr>
                <w:sz w:val="26"/>
              </w:rPr>
            </w:pPr>
          </w:p>
        </w:tc>
        <w:tc>
          <w:tcPr>
            <w:tcW w:w="1254" w:type="dxa"/>
          </w:tcPr>
          <w:p w14:paraId="2448F33A" w14:textId="77777777" w:rsidR="00D103A2" w:rsidRPr="005D24AD" w:rsidRDefault="00D103A2" w:rsidP="005D24AD">
            <w:pPr>
              <w:spacing w:line="276" w:lineRule="auto"/>
              <w:rPr>
                <w:sz w:val="26"/>
              </w:rPr>
            </w:pPr>
          </w:p>
        </w:tc>
      </w:tr>
    </w:tbl>
    <w:p w14:paraId="0B486C09" w14:textId="77777777" w:rsidR="00D103A2" w:rsidRPr="005D24AD" w:rsidRDefault="00D103A2" w:rsidP="005D24AD">
      <w:pPr>
        <w:spacing w:line="276" w:lineRule="auto"/>
        <w:rPr>
          <w:sz w:val="26"/>
        </w:rPr>
      </w:pPr>
    </w:p>
    <w:p w14:paraId="2EEBF7D3" w14:textId="66F58052" w:rsidR="00D103A2" w:rsidRPr="005D24AD" w:rsidRDefault="00D103A2" w:rsidP="005D24AD">
      <w:pPr>
        <w:pStyle w:val="Heading3"/>
        <w:spacing w:line="276" w:lineRule="auto"/>
        <w:rPr>
          <w:rFonts w:cs="Times New Roman"/>
          <w:sz w:val="26"/>
          <w:szCs w:val="26"/>
        </w:rPr>
      </w:pPr>
      <w:bookmarkStart w:id="13" w:name="_Toc86603933"/>
      <w:r w:rsidRPr="005D24AD">
        <w:rPr>
          <w:rFonts w:cs="Times New Roman"/>
          <w:sz w:val="26"/>
          <w:szCs w:val="26"/>
        </w:rPr>
        <w:t>Khảo sát đáp ứng ngõ ra của hệ thống với Kp= x, Kd=0 và thay đổi Ki:</w:t>
      </w:r>
      <w:bookmarkEnd w:id="13"/>
    </w:p>
    <w:p w14:paraId="4E22127E" w14:textId="6C00F1D9" w:rsidR="00D103A2" w:rsidRPr="005D24AD" w:rsidRDefault="00D103A2" w:rsidP="005D24AD">
      <w:pPr>
        <w:spacing w:line="276" w:lineRule="auto"/>
        <w:rPr>
          <w:sz w:val="26"/>
        </w:rPr>
      </w:pPr>
      <w:r w:rsidRPr="005D24AD">
        <w:rPr>
          <w:sz w:val="26"/>
        </w:rPr>
        <w:t>- Vẽ các đáp ứng của ngõ ra mô hình lò nhiệt ứng với các thông số bộ điều khiển khác nhau.</w:t>
      </w:r>
    </w:p>
    <w:p w14:paraId="0C2C3E59" w14:textId="77777777" w:rsidR="00D103A2" w:rsidRPr="005D24AD" w:rsidRDefault="00D103A2" w:rsidP="005D24AD">
      <w:pPr>
        <w:spacing w:line="276" w:lineRule="auto"/>
        <w:rPr>
          <w:sz w:val="26"/>
        </w:rPr>
      </w:pPr>
      <w:r w:rsidRPr="005D24AD">
        <w:rPr>
          <w:sz w:val="26"/>
        </w:rPr>
        <w:t>- Vẽ các đáp ứng của tín hiệu điều khiển ứng với các thông số bộ điều khiển khác nhau.</w:t>
      </w:r>
    </w:p>
    <w:p w14:paraId="7348B708" w14:textId="580C0D0D" w:rsidR="00D103A2" w:rsidRPr="005D24AD" w:rsidRDefault="00D103A2" w:rsidP="005D24AD">
      <w:pPr>
        <w:spacing w:line="276" w:lineRule="auto"/>
        <w:rPr>
          <w:sz w:val="26"/>
        </w:rPr>
      </w:pPr>
      <w:r w:rsidRPr="005D24AD">
        <w:rPr>
          <w:sz w:val="26"/>
        </w:rPr>
        <w:t>- Lập bảng xác định các thông số chất lượng bộ điều khiển ứng với các thông số bộ điều khiển khác nhau.</w:t>
      </w:r>
    </w:p>
    <w:tbl>
      <w:tblPr>
        <w:tblStyle w:val="TableGrid"/>
        <w:tblW w:w="0" w:type="auto"/>
        <w:tblLook w:val="04A0" w:firstRow="1" w:lastRow="0" w:firstColumn="1" w:lastColumn="0" w:noHBand="0" w:noVBand="1"/>
      </w:tblPr>
      <w:tblGrid>
        <w:gridCol w:w="1357"/>
        <w:gridCol w:w="1236"/>
        <w:gridCol w:w="1237"/>
        <w:gridCol w:w="1237"/>
        <w:gridCol w:w="1237"/>
        <w:gridCol w:w="1237"/>
        <w:gridCol w:w="1237"/>
      </w:tblGrid>
      <w:tr w:rsidR="00821209" w:rsidRPr="005D24AD" w14:paraId="2213086C" w14:textId="77777777" w:rsidTr="005E2C79">
        <w:tc>
          <w:tcPr>
            <w:tcW w:w="1254" w:type="dxa"/>
          </w:tcPr>
          <w:p w14:paraId="5FD34934" w14:textId="6B9CF542" w:rsidR="00821209" w:rsidRPr="005D24AD" w:rsidRDefault="00821209" w:rsidP="005D24AD">
            <w:pPr>
              <w:spacing w:line="276" w:lineRule="auto"/>
              <w:rPr>
                <w:sz w:val="26"/>
              </w:rPr>
            </w:pPr>
            <w:r w:rsidRPr="005D24AD">
              <w:rPr>
                <w:sz w:val="26"/>
              </w:rPr>
              <w:t>Ki</w:t>
            </w:r>
          </w:p>
        </w:tc>
        <w:tc>
          <w:tcPr>
            <w:tcW w:w="1254" w:type="dxa"/>
          </w:tcPr>
          <w:p w14:paraId="47AC283B" w14:textId="77777777" w:rsidR="00821209" w:rsidRPr="005D24AD" w:rsidRDefault="00821209" w:rsidP="005D24AD">
            <w:pPr>
              <w:spacing w:line="276" w:lineRule="auto"/>
              <w:rPr>
                <w:sz w:val="26"/>
              </w:rPr>
            </w:pPr>
          </w:p>
        </w:tc>
        <w:tc>
          <w:tcPr>
            <w:tcW w:w="1254" w:type="dxa"/>
          </w:tcPr>
          <w:p w14:paraId="32903F31" w14:textId="77777777" w:rsidR="00821209" w:rsidRPr="005D24AD" w:rsidRDefault="00821209" w:rsidP="005D24AD">
            <w:pPr>
              <w:spacing w:line="276" w:lineRule="auto"/>
              <w:rPr>
                <w:sz w:val="26"/>
              </w:rPr>
            </w:pPr>
          </w:p>
        </w:tc>
        <w:tc>
          <w:tcPr>
            <w:tcW w:w="1254" w:type="dxa"/>
          </w:tcPr>
          <w:p w14:paraId="62D519E2" w14:textId="77777777" w:rsidR="00821209" w:rsidRPr="005D24AD" w:rsidRDefault="00821209" w:rsidP="005D24AD">
            <w:pPr>
              <w:spacing w:line="276" w:lineRule="auto"/>
              <w:rPr>
                <w:sz w:val="26"/>
              </w:rPr>
            </w:pPr>
          </w:p>
        </w:tc>
        <w:tc>
          <w:tcPr>
            <w:tcW w:w="1254" w:type="dxa"/>
          </w:tcPr>
          <w:p w14:paraId="244EE033" w14:textId="77777777" w:rsidR="00821209" w:rsidRPr="005D24AD" w:rsidRDefault="00821209" w:rsidP="005D24AD">
            <w:pPr>
              <w:spacing w:line="276" w:lineRule="auto"/>
              <w:rPr>
                <w:sz w:val="26"/>
              </w:rPr>
            </w:pPr>
          </w:p>
        </w:tc>
        <w:tc>
          <w:tcPr>
            <w:tcW w:w="1254" w:type="dxa"/>
          </w:tcPr>
          <w:p w14:paraId="00FBC9FD" w14:textId="77777777" w:rsidR="00821209" w:rsidRPr="005D24AD" w:rsidRDefault="00821209" w:rsidP="005D24AD">
            <w:pPr>
              <w:spacing w:line="276" w:lineRule="auto"/>
              <w:rPr>
                <w:sz w:val="26"/>
              </w:rPr>
            </w:pPr>
          </w:p>
        </w:tc>
        <w:tc>
          <w:tcPr>
            <w:tcW w:w="1254" w:type="dxa"/>
          </w:tcPr>
          <w:p w14:paraId="5680B0FF" w14:textId="77777777" w:rsidR="00821209" w:rsidRPr="005D24AD" w:rsidRDefault="00821209" w:rsidP="005D24AD">
            <w:pPr>
              <w:spacing w:line="276" w:lineRule="auto"/>
              <w:rPr>
                <w:sz w:val="26"/>
              </w:rPr>
            </w:pPr>
          </w:p>
        </w:tc>
      </w:tr>
      <w:tr w:rsidR="00821209" w:rsidRPr="005D24AD" w14:paraId="47A480F5" w14:textId="77777777" w:rsidTr="005E2C79">
        <w:tc>
          <w:tcPr>
            <w:tcW w:w="1254" w:type="dxa"/>
          </w:tcPr>
          <w:p w14:paraId="4F36D7BF" w14:textId="77777777" w:rsidR="00821209" w:rsidRPr="005D24AD" w:rsidRDefault="00821209" w:rsidP="005D24AD">
            <w:pPr>
              <w:spacing w:line="276" w:lineRule="auto"/>
              <w:rPr>
                <w:sz w:val="26"/>
              </w:rPr>
            </w:pPr>
            <w:r w:rsidRPr="005D24AD">
              <w:rPr>
                <w:sz w:val="26"/>
              </w:rPr>
              <w:t>POT(%)</w:t>
            </w:r>
          </w:p>
        </w:tc>
        <w:tc>
          <w:tcPr>
            <w:tcW w:w="1254" w:type="dxa"/>
          </w:tcPr>
          <w:p w14:paraId="05FFA34A" w14:textId="77777777" w:rsidR="00821209" w:rsidRPr="005D24AD" w:rsidRDefault="00821209" w:rsidP="005D24AD">
            <w:pPr>
              <w:spacing w:line="276" w:lineRule="auto"/>
              <w:rPr>
                <w:sz w:val="26"/>
              </w:rPr>
            </w:pPr>
          </w:p>
        </w:tc>
        <w:tc>
          <w:tcPr>
            <w:tcW w:w="1254" w:type="dxa"/>
          </w:tcPr>
          <w:p w14:paraId="3B280CC0" w14:textId="77777777" w:rsidR="00821209" w:rsidRPr="005D24AD" w:rsidRDefault="00821209" w:rsidP="005D24AD">
            <w:pPr>
              <w:spacing w:line="276" w:lineRule="auto"/>
              <w:rPr>
                <w:sz w:val="26"/>
              </w:rPr>
            </w:pPr>
          </w:p>
        </w:tc>
        <w:tc>
          <w:tcPr>
            <w:tcW w:w="1254" w:type="dxa"/>
          </w:tcPr>
          <w:p w14:paraId="0A7DE471" w14:textId="77777777" w:rsidR="00821209" w:rsidRPr="005D24AD" w:rsidRDefault="00821209" w:rsidP="005D24AD">
            <w:pPr>
              <w:spacing w:line="276" w:lineRule="auto"/>
              <w:rPr>
                <w:sz w:val="26"/>
              </w:rPr>
            </w:pPr>
          </w:p>
        </w:tc>
        <w:tc>
          <w:tcPr>
            <w:tcW w:w="1254" w:type="dxa"/>
          </w:tcPr>
          <w:p w14:paraId="1AB1697E" w14:textId="77777777" w:rsidR="00821209" w:rsidRPr="005D24AD" w:rsidRDefault="00821209" w:rsidP="005D24AD">
            <w:pPr>
              <w:spacing w:line="276" w:lineRule="auto"/>
              <w:rPr>
                <w:sz w:val="26"/>
              </w:rPr>
            </w:pPr>
          </w:p>
        </w:tc>
        <w:tc>
          <w:tcPr>
            <w:tcW w:w="1254" w:type="dxa"/>
          </w:tcPr>
          <w:p w14:paraId="2328C138" w14:textId="77777777" w:rsidR="00821209" w:rsidRPr="005D24AD" w:rsidRDefault="00821209" w:rsidP="005D24AD">
            <w:pPr>
              <w:spacing w:line="276" w:lineRule="auto"/>
              <w:rPr>
                <w:sz w:val="26"/>
              </w:rPr>
            </w:pPr>
          </w:p>
        </w:tc>
        <w:tc>
          <w:tcPr>
            <w:tcW w:w="1254" w:type="dxa"/>
          </w:tcPr>
          <w:p w14:paraId="6D894EE4" w14:textId="77777777" w:rsidR="00821209" w:rsidRPr="005D24AD" w:rsidRDefault="00821209" w:rsidP="005D24AD">
            <w:pPr>
              <w:spacing w:line="276" w:lineRule="auto"/>
              <w:rPr>
                <w:sz w:val="26"/>
              </w:rPr>
            </w:pPr>
          </w:p>
        </w:tc>
      </w:tr>
      <w:tr w:rsidR="00821209" w:rsidRPr="005D24AD" w14:paraId="1AEEDE3F" w14:textId="77777777" w:rsidTr="005E2C79">
        <w:tc>
          <w:tcPr>
            <w:tcW w:w="1254" w:type="dxa"/>
          </w:tcPr>
          <w:p w14:paraId="0CF401DC" w14:textId="77777777" w:rsidR="00821209" w:rsidRPr="005D24AD" w:rsidRDefault="00821209" w:rsidP="005D24AD">
            <w:pPr>
              <w:spacing w:line="276" w:lineRule="auto"/>
              <w:rPr>
                <w:sz w:val="26"/>
              </w:rPr>
            </w:pPr>
            <w:r w:rsidRPr="005D24AD">
              <w:rPr>
                <w:sz w:val="26"/>
              </w:rPr>
              <w:t>Ess(Deg/s)</w:t>
            </w:r>
          </w:p>
        </w:tc>
        <w:tc>
          <w:tcPr>
            <w:tcW w:w="1254" w:type="dxa"/>
          </w:tcPr>
          <w:p w14:paraId="07F81A02" w14:textId="77777777" w:rsidR="00821209" w:rsidRPr="005D24AD" w:rsidRDefault="00821209" w:rsidP="005D24AD">
            <w:pPr>
              <w:spacing w:line="276" w:lineRule="auto"/>
              <w:rPr>
                <w:sz w:val="26"/>
              </w:rPr>
            </w:pPr>
          </w:p>
        </w:tc>
        <w:tc>
          <w:tcPr>
            <w:tcW w:w="1254" w:type="dxa"/>
          </w:tcPr>
          <w:p w14:paraId="540A8456" w14:textId="77777777" w:rsidR="00821209" w:rsidRPr="005D24AD" w:rsidRDefault="00821209" w:rsidP="005D24AD">
            <w:pPr>
              <w:spacing w:line="276" w:lineRule="auto"/>
              <w:rPr>
                <w:sz w:val="26"/>
              </w:rPr>
            </w:pPr>
          </w:p>
        </w:tc>
        <w:tc>
          <w:tcPr>
            <w:tcW w:w="1254" w:type="dxa"/>
          </w:tcPr>
          <w:p w14:paraId="3283A744" w14:textId="77777777" w:rsidR="00821209" w:rsidRPr="005D24AD" w:rsidRDefault="00821209" w:rsidP="005D24AD">
            <w:pPr>
              <w:spacing w:line="276" w:lineRule="auto"/>
              <w:rPr>
                <w:sz w:val="26"/>
              </w:rPr>
            </w:pPr>
          </w:p>
        </w:tc>
        <w:tc>
          <w:tcPr>
            <w:tcW w:w="1254" w:type="dxa"/>
          </w:tcPr>
          <w:p w14:paraId="7FB4B53D" w14:textId="77777777" w:rsidR="00821209" w:rsidRPr="005D24AD" w:rsidRDefault="00821209" w:rsidP="005D24AD">
            <w:pPr>
              <w:spacing w:line="276" w:lineRule="auto"/>
              <w:rPr>
                <w:sz w:val="26"/>
              </w:rPr>
            </w:pPr>
          </w:p>
        </w:tc>
        <w:tc>
          <w:tcPr>
            <w:tcW w:w="1254" w:type="dxa"/>
          </w:tcPr>
          <w:p w14:paraId="5299E7AF" w14:textId="77777777" w:rsidR="00821209" w:rsidRPr="005D24AD" w:rsidRDefault="00821209" w:rsidP="005D24AD">
            <w:pPr>
              <w:spacing w:line="276" w:lineRule="auto"/>
              <w:rPr>
                <w:sz w:val="26"/>
              </w:rPr>
            </w:pPr>
          </w:p>
        </w:tc>
        <w:tc>
          <w:tcPr>
            <w:tcW w:w="1254" w:type="dxa"/>
          </w:tcPr>
          <w:p w14:paraId="755A0E98" w14:textId="77777777" w:rsidR="00821209" w:rsidRPr="005D24AD" w:rsidRDefault="00821209" w:rsidP="005D24AD">
            <w:pPr>
              <w:spacing w:line="276" w:lineRule="auto"/>
              <w:rPr>
                <w:sz w:val="26"/>
              </w:rPr>
            </w:pPr>
          </w:p>
        </w:tc>
      </w:tr>
      <w:tr w:rsidR="00821209" w:rsidRPr="005D24AD" w14:paraId="19C05EF9" w14:textId="77777777" w:rsidTr="005E2C79">
        <w:tc>
          <w:tcPr>
            <w:tcW w:w="1254" w:type="dxa"/>
          </w:tcPr>
          <w:p w14:paraId="58D0E8A2" w14:textId="77777777" w:rsidR="00821209" w:rsidRPr="005D24AD" w:rsidRDefault="00821209" w:rsidP="005D24AD">
            <w:pPr>
              <w:spacing w:line="276" w:lineRule="auto"/>
              <w:rPr>
                <w:sz w:val="26"/>
              </w:rPr>
            </w:pPr>
            <w:r w:rsidRPr="005D24AD">
              <w:rPr>
                <w:sz w:val="26"/>
              </w:rPr>
              <w:t>Tr(s)</w:t>
            </w:r>
          </w:p>
        </w:tc>
        <w:tc>
          <w:tcPr>
            <w:tcW w:w="1254" w:type="dxa"/>
          </w:tcPr>
          <w:p w14:paraId="61796F35" w14:textId="77777777" w:rsidR="00821209" w:rsidRPr="005D24AD" w:rsidRDefault="00821209" w:rsidP="005D24AD">
            <w:pPr>
              <w:spacing w:line="276" w:lineRule="auto"/>
              <w:rPr>
                <w:sz w:val="26"/>
              </w:rPr>
            </w:pPr>
          </w:p>
        </w:tc>
        <w:tc>
          <w:tcPr>
            <w:tcW w:w="1254" w:type="dxa"/>
          </w:tcPr>
          <w:p w14:paraId="0AAC34BA" w14:textId="77777777" w:rsidR="00821209" w:rsidRPr="005D24AD" w:rsidRDefault="00821209" w:rsidP="005D24AD">
            <w:pPr>
              <w:spacing w:line="276" w:lineRule="auto"/>
              <w:rPr>
                <w:sz w:val="26"/>
              </w:rPr>
            </w:pPr>
          </w:p>
        </w:tc>
        <w:tc>
          <w:tcPr>
            <w:tcW w:w="1254" w:type="dxa"/>
          </w:tcPr>
          <w:p w14:paraId="0B6F6956" w14:textId="77777777" w:rsidR="00821209" w:rsidRPr="005D24AD" w:rsidRDefault="00821209" w:rsidP="005D24AD">
            <w:pPr>
              <w:spacing w:line="276" w:lineRule="auto"/>
              <w:rPr>
                <w:sz w:val="26"/>
              </w:rPr>
            </w:pPr>
          </w:p>
        </w:tc>
        <w:tc>
          <w:tcPr>
            <w:tcW w:w="1254" w:type="dxa"/>
          </w:tcPr>
          <w:p w14:paraId="4C28D0B3" w14:textId="77777777" w:rsidR="00821209" w:rsidRPr="005D24AD" w:rsidRDefault="00821209" w:rsidP="005D24AD">
            <w:pPr>
              <w:spacing w:line="276" w:lineRule="auto"/>
              <w:rPr>
                <w:sz w:val="26"/>
              </w:rPr>
            </w:pPr>
          </w:p>
        </w:tc>
        <w:tc>
          <w:tcPr>
            <w:tcW w:w="1254" w:type="dxa"/>
          </w:tcPr>
          <w:p w14:paraId="54DB2F4E" w14:textId="77777777" w:rsidR="00821209" w:rsidRPr="005D24AD" w:rsidRDefault="00821209" w:rsidP="005D24AD">
            <w:pPr>
              <w:spacing w:line="276" w:lineRule="auto"/>
              <w:rPr>
                <w:sz w:val="26"/>
              </w:rPr>
            </w:pPr>
          </w:p>
        </w:tc>
        <w:tc>
          <w:tcPr>
            <w:tcW w:w="1254" w:type="dxa"/>
          </w:tcPr>
          <w:p w14:paraId="77B299BA" w14:textId="77777777" w:rsidR="00821209" w:rsidRPr="005D24AD" w:rsidRDefault="00821209" w:rsidP="005D24AD">
            <w:pPr>
              <w:spacing w:line="276" w:lineRule="auto"/>
              <w:rPr>
                <w:sz w:val="26"/>
              </w:rPr>
            </w:pPr>
          </w:p>
        </w:tc>
      </w:tr>
      <w:tr w:rsidR="00821209" w:rsidRPr="005D24AD" w14:paraId="63D80DC7" w14:textId="77777777" w:rsidTr="005E2C79">
        <w:tc>
          <w:tcPr>
            <w:tcW w:w="1254" w:type="dxa"/>
          </w:tcPr>
          <w:p w14:paraId="0408273D" w14:textId="77777777" w:rsidR="00821209" w:rsidRPr="005D24AD" w:rsidRDefault="00821209" w:rsidP="005D24AD">
            <w:pPr>
              <w:spacing w:line="276" w:lineRule="auto"/>
              <w:rPr>
                <w:sz w:val="26"/>
              </w:rPr>
            </w:pPr>
            <w:r w:rsidRPr="005D24AD">
              <w:rPr>
                <w:sz w:val="26"/>
              </w:rPr>
              <w:t>Txl(s)</w:t>
            </w:r>
          </w:p>
        </w:tc>
        <w:tc>
          <w:tcPr>
            <w:tcW w:w="1254" w:type="dxa"/>
          </w:tcPr>
          <w:p w14:paraId="47D60C27" w14:textId="77777777" w:rsidR="00821209" w:rsidRPr="005D24AD" w:rsidRDefault="00821209" w:rsidP="005D24AD">
            <w:pPr>
              <w:spacing w:line="276" w:lineRule="auto"/>
              <w:rPr>
                <w:sz w:val="26"/>
              </w:rPr>
            </w:pPr>
          </w:p>
        </w:tc>
        <w:tc>
          <w:tcPr>
            <w:tcW w:w="1254" w:type="dxa"/>
          </w:tcPr>
          <w:p w14:paraId="799D0876" w14:textId="77777777" w:rsidR="00821209" w:rsidRPr="005D24AD" w:rsidRDefault="00821209" w:rsidP="005D24AD">
            <w:pPr>
              <w:spacing w:line="276" w:lineRule="auto"/>
              <w:rPr>
                <w:sz w:val="26"/>
              </w:rPr>
            </w:pPr>
          </w:p>
        </w:tc>
        <w:tc>
          <w:tcPr>
            <w:tcW w:w="1254" w:type="dxa"/>
          </w:tcPr>
          <w:p w14:paraId="185A7DF9" w14:textId="77777777" w:rsidR="00821209" w:rsidRPr="005D24AD" w:rsidRDefault="00821209" w:rsidP="005D24AD">
            <w:pPr>
              <w:spacing w:line="276" w:lineRule="auto"/>
              <w:rPr>
                <w:sz w:val="26"/>
              </w:rPr>
            </w:pPr>
          </w:p>
        </w:tc>
        <w:tc>
          <w:tcPr>
            <w:tcW w:w="1254" w:type="dxa"/>
          </w:tcPr>
          <w:p w14:paraId="629F6A89" w14:textId="77777777" w:rsidR="00821209" w:rsidRPr="005D24AD" w:rsidRDefault="00821209" w:rsidP="005D24AD">
            <w:pPr>
              <w:spacing w:line="276" w:lineRule="auto"/>
              <w:rPr>
                <w:sz w:val="26"/>
              </w:rPr>
            </w:pPr>
          </w:p>
        </w:tc>
        <w:tc>
          <w:tcPr>
            <w:tcW w:w="1254" w:type="dxa"/>
          </w:tcPr>
          <w:p w14:paraId="18C6E2A3" w14:textId="77777777" w:rsidR="00821209" w:rsidRPr="005D24AD" w:rsidRDefault="00821209" w:rsidP="005D24AD">
            <w:pPr>
              <w:spacing w:line="276" w:lineRule="auto"/>
              <w:rPr>
                <w:sz w:val="26"/>
              </w:rPr>
            </w:pPr>
          </w:p>
        </w:tc>
        <w:tc>
          <w:tcPr>
            <w:tcW w:w="1254" w:type="dxa"/>
          </w:tcPr>
          <w:p w14:paraId="20F14B07" w14:textId="77777777" w:rsidR="00821209" w:rsidRPr="005D24AD" w:rsidRDefault="00821209" w:rsidP="005D24AD">
            <w:pPr>
              <w:spacing w:line="276" w:lineRule="auto"/>
              <w:rPr>
                <w:sz w:val="26"/>
              </w:rPr>
            </w:pPr>
          </w:p>
        </w:tc>
      </w:tr>
    </w:tbl>
    <w:p w14:paraId="615DA016" w14:textId="77777777" w:rsidR="00821209" w:rsidRPr="005D24AD" w:rsidRDefault="00821209" w:rsidP="005D24AD">
      <w:pPr>
        <w:spacing w:line="276" w:lineRule="auto"/>
        <w:rPr>
          <w:sz w:val="26"/>
        </w:rPr>
      </w:pPr>
    </w:p>
    <w:p w14:paraId="04E98FAE" w14:textId="28084091" w:rsidR="00D103A2" w:rsidRPr="005D24AD" w:rsidRDefault="00D103A2" w:rsidP="005D24AD">
      <w:pPr>
        <w:pStyle w:val="Heading3"/>
        <w:spacing w:line="276" w:lineRule="auto"/>
        <w:rPr>
          <w:rFonts w:cs="Times New Roman"/>
          <w:sz w:val="26"/>
          <w:szCs w:val="26"/>
        </w:rPr>
      </w:pPr>
      <w:bookmarkStart w:id="14" w:name="_Toc86603934"/>
      <w:r w:rsidRPr="005D24AD">
        <w:rPr>
          <w:rFonts w:cs="Times New Roman"/>
          <w:sz w:val="26"/>
          <w:szCs w:val="26"/>
        </w:rPr>
        <w:t>Khảo sát đáp ứng ngõ ra của hệ thống với Kp= x, Kd=</w:t>
      </w:r>
      <w:r w:rsidR="003352A2" w:rsidRPr="005D24AD">
        <w:rPr>
          <w:rFonts w:cs="Times New Roman"/>
          <w:sz w:val="26"/>
          <w:szCs w:val="26"/>
        </w:rPr>
        <w:t>y</w:t>
      </w:r>
      <w:r w:rsidRPr="005D24AD">
        <w:rPr>
          <w:rFonts w:cs="Times New Roman"/>
          <w:sz w:val="26"/>
          <w:szCs w:val="26"/>
        </w:rPr>
        <w:t xml:space="preserve"> và thay đổi K</w:t>
      </w:r>
      <w:r w:rsidR="003352A2" w:rsidRPr="005D24AD">
        <w:rPr>
          <w:rFonts w:cs="Times New Roman"/>
          <w:sz w:val="26"/>
          <w:szCs w:val="26"/>
        </w:rPr>
        <w:t>d</w:t>
      </w:r>
      <w:r w:rsidRPr="005D24AD">
        <w:rPr>
          <w:rFonts w:cs="Times New Roman"/>
          <w:sz w:val="26"/>
          <w:szCs w:val="26"/>
        </w:rPr>
        <w:t>:</w:t>
      </w:r>
      <w:bookmarkEnd w:id="14"/>
    </w:p>
    <w:p w14:paraId="746F5BB6" w14:textId="77777777" w:rsidR="00D103A2" w:rsidRPr="005D24AD" w:rsidRDefault="00D103A2" w:rsidP="005D24AD">
      <w:pPr>
        <w:spacing w:line="276" w:lineRule="auto"/>
        <w:rPr>
          <w:sz w:val="26"/>
        </w:rPr>
      </w:pPr>
      <w:r w:rsidRPr="005D24AD">
        <w:rPr>
          <w:sz w:val="26"/>
        </w:rPr>
        <w:t>- Vẽ các đáp ứng của ngõ ra mô hình lò nhiệt ứng với các thông số bộ điều khiển khác nhau.</w:t>
      </w:r>
    </w:p>
    <w:p w14:paraId="6F1E4881" w14:textId="77777777" w:rsidR="00D103A2" w:rsidRPr="005D24AD" w:rsidRDefault="00D103A2" w:rsidP="005D24AD">
      <w:pPr>
        <w:spacing w:line="276" w:lineRule="auto"/>
        <w:rPr>
          <w:sz w:val="26"/>
        </w:rPr>
      </w:pPr>
      <w:r w:rsidRPr="005D24AD">
        <w:rPr>
          <w:sz w:val="26"/>
        </w:rPr>
        <w:t>- Vẽ các đáp ứng của tín hiệu điều khiển ứng với các thông số bộ điều khiển khác nhau.</w:t>
      </w:r>
    </w:p>
    <w:p w14:paraId="77D07293" w14:textId="08954B07" w:rsidR="00D103A2" w:rsidRPr="005D24AD" w:rsidRDefault="00D103A2" w:rsidP="005D24AD">
      <w:pPr>
        <w:spacing w:line="276" w:lineRule="auto"/>
        <w:rPr>
          <w:sz w:val="26"/>
        </w:rPr>
      </w:pPr>
      <w:r w:rsidRPr="005D24AD">
        <w:rPr>
          <w:sz w:val="26"/>
        </w:rPr>
        <w:t>- Lập bảng xác định các thông số chất lượng bộ điều khiển ứng với các thông số bộ điều khiển khác nhau.</w:t>
      </w:r>
    </w:p>
    <w:tbl>
      <w:tblPr>
        <w:tblStyle w:val="TableGrid"/>
        <w:tblW w:w="0" w:type="auto"/>
        <w:tblLook w:val="04A0" w:firstRow="1" w:lastRow="0" w:firstColumn="1" w:lastColumn="0" w:noHBand="0" w:noVBand="1"/>
      </w:tblPr>
      <w:tblGrid>
        <w:gridCol w:w="1357"/>
        <w:gridCol w:w="1236"/>
        <w:gridCol w:w="1237"/>
        <w:gridCol w:w="1237"/>
        <w:gridCol w:w="1237"/>
        <w:gridCol w:w="1237"/>
        <w:gridCol w:w="1237"/>
      </w:tblGrid>
      <w:tr w:rsidR="00821209" w:rsidRPr="005D24AD" w14:paraId="70850433" w14:textId="77777777" w:rsidTr="005E2C79">
        <w:tc>
          <w:tcPr>
            <w:tcW w:w="1254" w:type="dxa"/>
          </w:tcPr>
          <w:p w14:paraId="06B528DF" w14:textId="6EDCE0F0" w:rsidR="00821209" w:rsidRPr="005D24AD" w:rsidRDefault="00821209" w:rsidP="005D24AD">
            <w:pPr>
              <w:spacing w:line="276" w:lineRule="auto"/>
              <w:rPr>
                <w:sz w:val="26"/>
              </w:rPr>
            </w:pPr>
            <w:r w:rsidRPr="005D24AD">
              <w:rPr>
                <w:sz w:val="26"/>
              </w:rPr>
              <w:t>Kd</w:t>
            </w:r>
          </w:p>
        </w:tc>
        <w:tc>
          <w:tcPr>
            <w:tcW w:w="1254" w:type="dxa"/>
          </w:tcPr>
          <w:p w14:paraId="6EEDAF67" w14:textId="77777777" w:rsidR="00821209" w:rsidRPr="005D24AD" w:rsidRDefault="00821209" w:rsidP="005D24AD">
            <w:pPr>
              <w:spacing w:line="276" w:lineRule="auto"/>
              <w:rPr>
                <w:sz w:val="26"/>
              </w:rPr>
            </w:pPr>
          </w:p>
        </w:tc>
        <w:tc>
          <w:tcPr>
            <w:tcW w:w="1254" w:type="dxa"/>
          </w:tcPr>
          <w:p w14:paraId="2F6EEBB2" w14:textId="77777777" w:rsidR="00821209" w:rsidRPr="005D24AD" w:rsidRDefault="00821209" w:rsidP="005D24AD">
            <w:pPr>
              <w:spacing w:line="276" w:lineRule="auto"/>
              <w:rPr>
                <w:sz w:val="26"/>
              </w:rPr>
            </w:pPr>
          </w:p>
        </w:tc>
        <w:tc>
          <w:tcPr>
            <w:tcW w:w="1254" w:type="dxa"/>
          </w:tcPr>
          <w:p w14:paraId="4D54C715" w14:textId="77777777" w:rsidR="00821209" w:rsidRPr="005D24AD" w:rsidRDefault="00821209" w:rsidP="005D24AD">
            <w:pPr>
              <w:spacing w:line="276" w:lineRule="auto"/>
              <w:rPr>
                <w:sz w:val="26"/>
              </w:rPr>
            </w:pPr>
          </w:p>
        </w:tc>
        <w:tc>
          <w:tcPr>
            <w:tcW w:w="1254" w:type="dxa"/>
          </w:tcPr>
          <w:p w14:paraId="48664C0B" w14:textId="77777777" w:rsidR="00821209" w:rsidRPr="005D24AD" w:rsidRDefault="00821209" w:rsidP="005D24AD">
            <w:pPr>
              <w:spacing w:line="276" w:lineRule="auto"/>
              <w:rPr>
                <w:sz w:val="26"/>
              </w:rPr>
            </w:pPr>
          </w:p>
        </w:tc>
        <w:tc>
          <w:tcPr>
            <w:tcW w:w="1254" w:type="dxa"/>
          </w:tcPr>
          <w:p w14:paraId="17800C8D" w14:textId="77777777" w:rsidR="00821209" w:rsidRPr="005D24AD" w:rsidRDefault="00821209" w:rsidP="005D24AD">
            <w:pPr>
              <w:spacing w:line="276" w:lineRule="auto"/>
              <w:rPr>
                <w:sz w:val="26"/>
              </w:rPr>
            </w:pPr>
          </w:p>
        </w:tc>
        <w:tc>
          <w:tcPr>
            <w:tcW w:w="1254" w:type="dxa"/>
          </w:tcPr>
          <w:p w14:paraId="266E4CCC" w14:textId="77777777" w:rsidR="00821209" w:rsidRPr="005D24AD" w:rsidRDefault="00821209" w:rsidP="005D24AD">
            <w:pPr>
              <w:spacing w:line="276" w:lineRule="auto"/>
              <w:rPr>
                <w:sz w:val="26"/>
              </w:rPr>
            </w:pPr>
          </w:p>
        </w:tc>
      </w:tr>
      <w:tr w:rsidR="00821209" w:rsidRPr="005D24AD" w14:paraId="5EBFEA81" w14:textId="77777777" w:rsidTr="005E2C79">
        <w:tc>
          <w:tcPr>
            <w:tcW w:w="1254" w:type="dxa"/>
          </w:tcPr>
          <w:p w14:paraId="39FF0D6B" w14:textId="77777777" w:rsidR="00821209" w:rsidRPr="005D24AD" w:rsidRDefault="00821209" w:rsidP="005D24AD">
            <w:pPr>
              <w:spacing w:line="276" w:lineRule="auto"/>
              <w:rPr>
                <w:sz w:val="26"/>
              </w:rPr>
            </w:pPr>
            <w:r w:rsidRPr="005D24AD">
              <w:rPr>
                <w:sz w:val="26"/>
              </w:rPr>
              <w:t>POT(%)</w:t>
            </w:r>
          </w:p>
        </w:tc>
        <w:tc>
          <w:tcPr>
            <w:tcW w:w="1254" w:type="dxa"/>
          </w:tcPr>
          <w:p w14:paraId="08B28323" w14:textId="77777777" w:rsidR="00821209" w:rsidRPr="005D24AD" w:rsidRDefault="00821209" w:rsidP="005D24AD">
            <w:pPr>
              <w:spacing w:line="276" w:lineRule="auto"/>
              <w:rPr>
                <w:sz w:val="26"/>
              </w:rPr>
            </w:pPr>
          </w:p>
        </w:tc>
        <w:tc>
          <w:tcPr>
            <w:tcW w:w="1254" w:type="dxa"/>
          </w:tcPr>
          <w:p w14:paraId="435D9135" w14:textId="77777777" w:rsidR="00821209" w:rsidRPr="005D24AD" w:rsidRDefault="00821209" w:rsidP="005D24AD">
            <w:pPr>
              <w:spacing w:line="276" w:lineRule="auto"/>
              <w:rPr>
                <w:sz w:val="26"/>
              </w:rPr>
            </w:pPr>
          </w:p>
        </w:tc>
        <w:tc>
          <w:tcPr>
            <w:tcW w:w="1254" w:type="dxa"/>
          </w:tcPr>
          <w:p w14:paraId="779880A2" w14:textId="77777777" w:rsidR="00821209" w:rsidRPr="005D24AD" w:rsidRDefault="00821209" w:rsidP="005D24AD">
            <w:pPr>
              <w:spacing w:line="276" w:lineRule="auto"/>
              <w:rPr>
                <w:sz w:val="26"/>
              </w:rPr>
            </w:pPr>
          </w:p>
        </w:tc>
        <w:tc>
          <w:tcPr>
            <w:tcW w:w="1254" w:type="dxa"/>
          </w:tcPr>
          <w:p w14:paraId="308BB3A6" w14:textId="77777777" w:rsidR="00821209" w:rsidRPr="005D24AD" w:rsidRDefault="00821209" w:rsidP="005D24AD">
            <w:pPr>
              <w:spacing w:line="276" w:lineRule="auto"/>
              <w:rPr>
                <w:sz w:val="26"/>
              </w:rPr>
            </w:pPr>
          </w:p>
        </w:tc>
        <w:tc>
          <w:tcPr>
            <w:tcW w:w="1254" w:type="dxa"/>
          </w:tcPr>
          <w:p w14:paraId="7A77B740" w14:textId="77777777" w:rsidR="00821209" w:rsidRPr="005D24AD" w:rsidRDefault="00821209" w:rsidP="005D24AD">
            <w:pPr>
              <w:spacing w:line="276" w:lineRule="auto"/>
              <w:rPr>
                <w:sz w:val="26"/>
              </w:rPr>
            </w:pPr>
          </w:p>
        </w:tc>
        <w:tc>
          <w:tcPr>
            <w:tcW w:w="1254" w:type="dxa"/>
          </w:tcPr>
          <w:p w14:paraId="5DBE0B2F" w14:textId="77777777" w:rsidR="00821209" w:rsidRPr="005D24AD" w:rsidRDefault="00821209" w:rsidP="005D24AD">
            <w:pPr>
              <w:spacing w:line="276" w:lineRule="auto"/>
              <w:rPr>
                <w:sz w:val="26"/>
              </w:rPr>
            </w:pPr>
          </w:p>
        </w:tc>
      </w:tr>
      <w:tr w:rsidR="00821209" w:rsidRPr="005D24AD" w14:paraId="5F4F88CC" w14:textId="77777777" w:rsidTr="005E2C79">
        <w:tc>
          <w:tcPr>
            <w:tcW w:w="1254" w:type="dxa"/>
          </w:tcPr>
          <w:p w14:paraId="03944E4E" w14:textId="77777777" w:rsidR="00821209" w:rsidRPr="005D24AD" w:rsidRDefault="00821209" w:rsidP="005D24AD">
            <w:pPr>
              <w:spacing w:line="276" w:lineRule="auto"/>
              <w:rPr>
                <w:sz w:val="26"/>
              </w:rPr>
            </w:pPr>
            <w:r w:rsidRPr="005D24AD">
              <w:rPr>
                <w:sz w:val="26"/>
              </w:rPr>
              <w:t>Ess(Deg/s)</w:t>
            </w:r>
          </w:p>
        </w:tc>
        <w:tc>
          <w:tcPr>
            <w:tcW w:w="1254" w:type="dxa"/>
          </w:tcPr>
          <w:p w14:paraId="6B8CA7FA" w14:textId="77777777" w:rsidR="00821209" w:rsidRPr="005D24AD" w:rsidRDefault="00821209" w:rsidP="005D24AD">
            <w:pPr>
              <w:spacing w:line="276" w:lineRule="auto"/>
              <w:rPr>
                <w:sz w:val="26"/>
              </w:rPr>
            </w:pPr>
          </w:p>
        </w:tc>
        <w:tc>
          <w:tcPr>
            <w:tcW w:w="1254" w:type="dxa"/>
          </w:tcPr>
          <w:p w14:paraId="0E151104" w14:textId="77777777" w:rsidR="00821209" w:rsidRPr="005D24AD" w:rsidRDefault="00821209" w:rsidP="005D24AD">
            <w:pPr>
              <w:spacing w:line="276" w:lineRule="auto"/>
              <w:rPr>
                <w:sz w:val="26"/>
              </w:rPr>
            </w:pPr>
          </w:p>
        </w:tc>
        <w:tc>
          <w:tcPr>
            <w:tcW w:w="1254" w:type="dxa"/>
          </w:tcPr>
          <w:p w14:paraId="593A8F35" w14:textId="77777777" w:rsidR="00821209" w:rsidRPr="005D24AD" w:rsidRDefault="00821209" w:rsidP="005D24AD">
            <w:pPr>
              <w:spacing w:line="276" w:lineRule="auto"/>
              <w:rPr>
                <w:sz w:val="26"/>
              </w:rPr>
            </w:pPr>
          </w:p>
        </w:tc>
        <w:tc>
          <w:tcPr>
            <w:tcW w:w="1254" w:type="dxa"/>
          </w:tcPr>
          <w:p w14:paraId="3694CC68" w14:textId="77777777" w:rsidR="00821209" w:rsidRPr="005D24AD" w:rsidRDefault="00821209" w:rsidP="005D24AD">
            <w:pPr>
              <w:spacing w:line="276" w:lineRule="auto"/>
              <w:rPr>
                <w:sz w:val="26"/>
              </w:rPr>
            </w:pPr>
          </w:p>
        </w:tc>
        <w:tc>
          <w:tcPr>
            <w:tcW w:w="1254" w:type="dxa"/>
          </w:tcPr>
          <w:p w14:paraId="057277B1" w14:textId="77777777" w:rsidR="00821209" w:rsidRPr="005D24AD" w:rsidRDefault="00821209" w:rsidP="005D24AD">
            <w:pPr>
              <w:spacing w:line="276" w:lineRule="auto"/>
              <w:rPr>
                <w:sz w:val="26"/>
              </w:rPr>
            </w:pPr>
          </w:p>
        </w:tc>
        <w:tc>
          <w:tcPr>
            <w:tcW w:w="1254" w:type="dxa"/>
          </w:tcPr>
          <w:p w14:paraId="136686D6" w14:textId="77777777" w:rsidR="00821209" w:rsidRPr="005D24AD" w:rsidRDefault="00821209" w:rsidP="005D24AD">
            <w:pPr>
              <w:spacing w:line="276" w:lineRule="auto"/>
              <w:rPr>
                <w:sz w:val="26"/>
              </w:rPr>
            </w:pPr>
          </w:p>
        </w:tc>
      </w:tr>
      <w:tr w:rsidR="00821209" w:rsidRPr="005D24AD" w14:paraId="2736E05D" w14:textId="77777777" w:rsidTr="005E2C79">
        <w:tc>
          <w:tcPr>
            <w:tcW w:w="1254" w:type="dxa"/>
          </w:tcPr>
          <w:p w14:paraId="093FD7C6" w14:textId="77777777" w:rsidR="00821209" w:rsidRPr="005D24AD" w:rsidRDefault="00821209" w:rsidP="005D24AD">
            <w:pPr>
              <w:spacing w:line="276" w:lineRule="auto"/>
              <w:rPr>
                <w:sz w:val="26"/>
              </w:rPr>
            </w:pPr>
            <w:r w:rsidRPr="005D24AD">
              <w:rPr>
                <w:sz w:val="26"/>
              </w:rPr>
              <w:t>Tr(s)</w:t>
            </w:r>
          </w:p>
        </w:tc>
        <w:tc>
          <w:tcPr>
            <w:tcW w:w="1254" w:type="dxa"/>
          </w:tcPr>
          <w:p w14:paraId="71457C5A" w14:textId="77777777" w:rsidR="00821209" w:rsidRPr="005D24AD" w:rsidRDefault="00821209" w:rsidP="005D24AD">
            <w:pPr>
              <w:spacing w:line="276" w:lineRule="auto"/>
              <w:rPr>
                <w:sz w:val="26"/>
              </w:rPr>
            </w:pPr>
          </w:p>
        </w:tc>
        <w:tc>
          <w:tcPr>
            <w:tcW w:w="1254" w:type="dxa"/>
          </w:tcPr>
          <w:p w14:paraId="11C07618" w14:textId="77777777" w:rsidR="00821209" w:rsidRPr="005D24AD" w:rsidRDefault="00821209" w:rsidP="005D24AD">
            <w:pPr>
              <w:spacing w:line="276" w:lineRule="auto"/>
              <w:rPr>
                <w:sz w:val="26"/>
              </w:rPr>
            </w:pPr>
          </w:p>
        </w:tc>
        <w:tc>
          <w:tcPr>
            <w:tcW w:w="1254" w:type="dxa"/>
          </w:tcPr>
          <w:p w14:paraId="1F7F31B1" w14:textId="77777777" w:rsidR="00821209" w:rsidRPr="005D24AD" w:rsidRDefault="00821209" w:rsidP="005D24AD">
            <w:pPr>
              <w:spacing w:line="276" w:lineRule="auto"/>
              <w:rPr>
                <w:sz w:val="26"/>
              </w:rPr>
            </w:pPr>
          </w:p>
        </w:tc>
        <w:tc>
          <w:tcPr>
            <w:tcW w:w="1254" w:type="dxa"/>
          </w:tcPr>
          <w:p w14:paraId="6DA204E7" w14:textId="77777777" w:rsidR="00821209" w:rsidRPr="005D24AD" w:rsidRDefault="00821209" w:rsidP="005D24AD">
            <w:pPr>
              <w:spacing w:line="276" w:lineRule="auto"/>
              <w:rPr>
                <w:sz w:val="26"/>
              </w:rPr>
            </w:pPr>
          </w:p>
        </w:tc>
        <w:tc>
          <w:tcPr>
            <w:tcW w:w="1254" w:type="dxa"/>
          </w:tcPr>
          <w:p w14:paraId="7BA2F532" w14:textId="77777777" w:rsidR="00821209" w:rsidRPr="005D24AD" w:rsidRDefault="00821209" w:rsidP="005D24AD">
            <w:pPr>
              <w:spacing w:line="276" w:lineRule="auto"/>
              <w:rPr>
                <w:sz w:val="26"/>
              </w:rPr>
            </w:pPr>
          </w:p>
        </w:tc>
        <w:tc>
          <w:tcPr>
            <w:tcW w:w="1254" w:type="dxa"/>
          </w:tcPr>
          <w:p w14:paraId="35A572EE" w14:textId="77777777" w:rsidR="00821209" w:rsidRPr="005D24AD" w:rsidRDefault="00821209" w:rsidP="005D24AD">
            <w:pPr>
              <w:spacing w:line="276" w:lineRule="auto"/>
              <w:rPr>
                <w:sz w:val="26"/>
              </w:rPr>
            </w:pPr>
          </w:p>
        </w:tc>
      </w:tr>
      <w:tr w:rsidR="00821209" w:rsidRPr="005D24AD" w14:paraId="3153E75D" w14:textId="77777777" w:rsidTr="005E2C79">
        <w:tc>
          <w:tcPr>
            <w:tcW w:w="1254" w:type="dxa"/>
          </w:tcPr>
          <w:p w14:paraId="7F4A29B2" w14:textId="77777777" w:rsidR="00821209" w:rsidRPr="005D24AD" w:rsidRDefault="00821209" w:rsidP="005D24AD">
            <w:pPr>
              <w:spacing w:line="276" w:lineRule="auto"/>
              <w:rPr>
                <w:sz w:val="26"/>
              </w:rPr>
            </w:pPr>
            <w:r w:rsidRPr="005D24AD">
              <w:rPr>
                <w:sz w:val="26"/>
              </w:rPr>
              <w:t>Txl(s)</w:t>
            </w:r>
          </w:p>
        </w:tc>
        <w:tc>
          <w:tcPr>
            <w:tcW w:w="1254" w:type="dxa"/>
          </w:tcPr>
          <w:p w14:paraId="5B2E90AB" w14:textId="77777777" w:rsidR="00821209" w:rsidRPr="005D24AD" w:rsidRDefault="00821209" w:rsidP="005D24AD">
            <w:pPr>
              <w:spacing w:line="276" w:lineRule="auto"/>
              <w:rPr>
                <w:sz w:val="26"/>
              </w:rPr>
            </w:pPr>
          </w:p>
        </w:tc>
        <w:tc>
          <w:tcPr>
            <w:tcW w:w="1254" w:type="dxa"/>
          </w:tcPr>
          <w:p w14:paraId="2470C577" w14:textId="77777777" w:rsidR="00821209" w:rsidRPr="005D24AD" w:rsidRDefault="00821209" w:rsidP="005D24AD">
            <w:pPr>
              <w:spacing w:line="276" w:lineRule="auto"/>
              <w:rPr>
                <w:sz w:val="26"/>
              </w:rPr>
            </w:pPr>
          </w:p>
        </w:tc>
        <w:tc>
          <w:tcPr>
            <w:tcW w:w="1254" w:type="dxa"/>
          </w:tcPr>
          <w:p w14:paraId="15543BCD" w14:textId="77777777" w:rsidR="00821209" w:rsidRPr="005D24AD" w:rsidRDefault="00821209" w:rsidP="005D24AD">
            <w:pPr>
              <w:spacing w:line="276" w:lineRule="auto"/>
              <w:rPr>
                <w:sz w:val="26"/>
              </w:rPr>
            </w:pPr>
          </w:p>
        </w:tc>
        <w:tc>
          <w:tcPr>
            <w:tcW w:w="1254" w:type="dxa"/>
          </w:tcPr>
          <w:p w14:paraId="5B86EB95" w14:textId="77777777" w:rsidR="00821209" w:rsidRPr="005D24AD" w:rsidRDefault="00821209" w:rsidP="005D24AD">
            <w:pPr>
              <w:spacing w:line="276" w:lineRule="auto"/>
              <w:rPr>
                <w:sz w:val="26"/>
              </w:rPr>
            </w:pPr>
          </w:p>
        </w:tc>
        <w:tc>
          <w:tcPr>
            <w:tcW w:w="1254" w:type="dxa"/>
          </w:tcPr>
          <w:p w14:paraId="6208913D" w14:textId="77777777" w:rsidR="00821209" w:rsidRPr="005D24AD" w:rsidRDefault="00821209" w:rsidP="005D24AD">
            <w:pPr>
              <w:spacing w:line="276" w:lineRule="auto"/>
              <w:rPr>
                <w:sz w:val="26"/>
              </w:rPr>
            </w:pPr>
          </w:p>
        </w:tc>
        <w:tc>
          <w:tcPr>
            <w:tcW w:w="1254" w:type="dxa"/>
          </w:tcPr>
          <w:p w14:paraId="7DB8B064" w14:textId="77777777" w:rsidR="00821209" w:rsidRPr="005D24AD" w:rsidRDefault="00821209" w:rsidP="005D24AD">
            <w:pPr>
              <w:spacing w:line="276" w:lineRule="auto"/>
              <w:rPr>
                <w:sz w:val="26"/>
              </w:rPr>
            </w:pPr>
          </w:p>
        </w:tc>
      </w:tr>
    </w:tbl>
    <w:p w14:paraId="626BFA99" w14:textId="29836809" w:rsidR="00821209" w:rsidRPr="005D24AD" w:rsidRDefault="00821209" w:rsidP="005D24AD">
      <w:pPr>
        <w:pStyle w:val="Heading3"/>
        <w:spacing w:line="276" w:lineRule="auto"/>
        <w:rPr>
          <w:rFonts w:cs="Times New Roman"/>
          <w:sz w:val="26"/>
          <w:szCs w:val="26"/>
        </w:rPr>
      </w:pPr>
      <w:bookmarkStart w:id="15" w:name="_Toc86603935"/>
      <w:r w:rsidRPr="005D24AD">
        <w:rPr>
          <w:rFonts w:cs="Times New Roman"/>
          <w:sz w:val="26"/>
          <w:szCs w:val="26"/>
        </w:rPr>
        <w:t>Với tín hiệu đặt là 100oC ở 100(s) đầu tiên và 150oC ở 100(s) sau, hãy trình bày kết quả đáp ứng nhiệt độ của lò nhiệt, tín hiệu điều khiển và sai số với bộ điều khiển được quan sát trong yêu cầu 3 có chỉ số ISE thấp nhất.</w:t>
      </w:r>
      <w:bookmarkEnd w:id="15"/>
    </w:p>
    <w:p w14:paraId="313ADCC4" w14:textId="59ED609F" w:rsidR="00E1126A" w:rsidRPr="005D24AD" w:rsidRDefault="00E1126A" w:rsidP="005D24AD">
      <w:pPr>
        <w:pStyle w:val="Heading2"/>
        <w:spacing w:line="276" w:lineRule="auto"/>
        <w:rPr>
          <w:rFonts w:cs="Times New Roman"/>
          <w:sz w:val="26"/>
        </w:rPr>
      </w:pPr>
      <w:r w:rsidRPr="005D24AD">
        <w:rPr>
          <w:rFonts w:cs="Times New Roman"/>
          <w:sz w:val="26"/>
        </w:rPr>
        <w:t xml:space="preserve">Khảo sát bộ điều khiển Fuzzy PD cho lò nhiệt. </w:t>
      </w:r>
    </w:p>
    <w:p w14:paraId="02A0A223" w14:textId="0B3AEFF1" w:rsidR="00E1126A" w:rsidRPr="005D24AD" w:rsidRDefault="00E1126A" w:rsidP="005D24AD">
      <w:pPr>
        <w:spacing w:line="276" w:lineRule="auto"/>
        <w:rPr>
          <w:sz w:val="26"/>
        </w:rPr>
      </w:pPr>
      <w:r w:rsidRPr="005D24AD">
        <w:rPr>
          <w:sz w:val="26"/>
        </w:rPr>
        <w:t xml:space="preserve">Cấu trúc của bộ điều khiển Fuzzy PD được trình bày như ở hình bao gồm hai ngõ vào là sai số,E, và tốc độ thay đổi của sai số, DE, và một ngõ ra là tín hiệu điều khiển, U. </w:t>
      </w:r>
      <w:r w:rsidRPr="005D24AD">
        <w:rPr>
          <w:sz w:val="26"/>
        </w:rPr>
        <w:lastRenderedPageBreak/>
        <w:t>Các tín hiệu đầu vào được đưa qua bộ tiền xử lý để đưa các tín hiệu về các vùng chính tắc của các hàm liên thuộc, [-1 1], và tín hiệu ngõ ra của bộ điều khiển được đưa qua bộ hậu xử lý để khuếch đại tín hiệu hiệu này.</w:t>
      </w:r>
    </w:p>
    <w:p w14:paraId="0505719C" w14:textId="77777777" w:rsidR="00994459" w:rsidRPr="005D24AD" w:rsidRDefault="00994459" w:rsidP="005D24AD">
      <w:pPr>
        <w:keepNext/>
        <w:spacing w:line="276" w:lineRule="auto"/>
        <w:jc w:val="center"/>
        <w:rPr>
          <w:sz w:val="26"/>
        </w:rPr>
      </w:pPr>
      <w:r w:rsidRPr="005D24AD">
        <w:rPr>
          <w:noProof/>
          <w:sz w:val="26"/>
        </w:rPr>
        <w:drawing>
          <wp:inline distT="0" distB="0" distL="0" distR="0" wp14:anchorId="409A97FE" wp14:editId="05C5C172">
            <wp:extent cx="3460928" cy="1384371"/>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460928" cy="1384371"/>
                    </a:xfrm>
                    <a:prstGeom prst="rect">
                      <a:avLst/>
                    </a:prstGeom>
                  </pic:spPr>
                </pic:pic>
              </a:graphicData>
            </a:graphic>
          </wp:inline>
        </w:drawing>
      </w:r>
    </w:p>
    <w:p w14:paraId="30700450" w14:textId="35517F11" w:rsidR="00994459" w:rsidRPr="005D24AD" w:rsidRDefault="00994459"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3</w:t>
      </w:r>
      <w:r w:rsidRPr="005D24AD">
        <w:rPr>
          <w:sz w:val="26"/>
          <w:szCs w:val="26"/>
        </w:rPr>
        <w:fldChar w:fldCharType="end"/>
      </w:r>
      <w:r w:rsidRPr="005D24AD">
        <w:rPr>
          <w:sz w:val="26"/>
          <w:szCs w:val="26"/>
        </w:rPr>
        <w:t>: Sơ đồ bộ điều khiển mờ</w:t>
      </w:r>
    </w:p>
    <w:p w14:paraId="0EA4AABC" w14:textId="77777777" w:rsidR="00994459" w:rsidRPr="005D24AD" w:rsidRDefault="00994459" w:rsidP="005D24AD">
      <w:pPr>
        <w:spacing w:line="276" w:lineRule="auto"/>
        <w:rPr>
          <w:sz w:val="26"/>
        </w:rPr>
      </w:pPr>
      <w:r w:rsidRPr="005D24AD">
        <w:rPr>
          <w:sz w:val="26"/>
        </w:rPr>
        <w:t>Yêu cầu thực hiện:</w:t>
      </w:r>
    </w:p>
    <w:p w14:paraId="5E369C90" w14:textId="77777777" w:rsidR="00994459" w:rsidRPr="005D24AD" w:rsidRDefault="00994459" w:rsidP="005D24AD">
      <w:pPr>
        <w:spacing w:line="276" w:lineRule="auto"/>
        <w:rPr>
          <w:sz w:val="26"/>
        </w:rPr>
      </w:pPr>
      <w:r w:rsidRPr="005D24AD">
        <w:rPr>
          <w:sz w:val="26"/>
        </w:rPr>
        <w:t>1. Khảo sát đáp ứng của bộ điều khiển mờ bằng việc thay đổi K1, cho K2=0, và Ku=12</w:t>
      </w:r>
    </w:p>
    <w:p w14:paraId="70213396" w14:textId="77777777" w:rsidR="00994459" w:rsidRPr="005D24AD" w:rsidRDefault="00994459" w:rsidP="005D24AD">
      <w:pPr>
        <w:spacing w:line="276" w:lineRule="auto"/>
        <w:rPr>
          <w:sz w:val="26"/>
        </w:rPr>
      </w:pPr>
      <w:r w:rsidRPr="005D24AD">
        <w:rPr>
          <w:sz w:val="26"/>
        </w:rPr>
        <w:t>a. Vẽ đáp ứng ngõ ra của hệ thông ứng với các thông số điều khiển khác nhau trên cùng đồ</w:t>
      </w:r>
    </w:p>
    <w:p w14:paraId="44C4FFF9" w14:textId="77777777" w:rsidR="00994459" w:rsidRPr="005D24AD" w:rsidRDefault="00994459" w:rsidP="005D24AD">
      <w:pPr>
        <w:spacing w:line="276" w:lineRule="auto"/>
        <w:rPr>
          <w:sz w:val="26"/>
        </w:rPr>
      </w:pPr>
      <w:r w:rsidRPr="005D24AD">
        <w:rPr>
          <w:sz w:val="26"/>
        </w:rPr>
        <w:t>thị.</w:t>
      </w:r>
    </w:p>
    <w:p w14:paraId="549CBE4F" w14:textId="77777777" w:rsidR="00994459" w:rsidRPr="005D24AD" w:rsidRDefault="00994459" w:rsidP="005D24AD">
      <w:pPr>
        <w:spacing w:line="276" w:lineRule="auto"/>
        <w:rPr>
          <w:sz w:val="26"/>
        </w:rPr>
      </w:pPr>
      <w:r w:rsidRPr="005D24AD">
        <w:rPr>
          <w:sz w:val="26"/>
        </w:rPr>
        <w:t>b. Vẽ đáp ứng tín hiệu điều khiển ứng với các thông số điều khiển khác nhau trên cùng một</w:t>
      </w:r>
    </w:p>
    <w:p w14:paraId="1C3DC826" w14:textId="77777777" w:rsidR="00994459" w:rsidRPr="005D24AD" w:rsidRDefault="00994459" w:rsidP="005D24AD">
      <w:pPr>
        <w:spacing w:line="276" w:lineRule="auto"/>
        <w:rPr>
          <w:sz w:val="26"/>
        </w:rPr>
      </w:pPr>
      <w:r w:rsidRPr="005D24AD">
        <w:rPr>
          <w:sz w:val="26"/>
        </w:rPr>
        <w:t>đồ thị.</w:t>
      </w:r>
    </w:p>
    <w:p w14:paraId="09341F6B" w14:textId="77777777" w:rsidR="00994459" w:rsidRPr="005D24AD" w:rsidRDefault="00994459" w:rsidP="005D24AD">
      <w:pPr>
        <w:spacing w:line="276" w:lineRule="auto"/>
        <w:rPr>
          <w:sz w:val="26"/>
        </w:rPr>
      </w:pPr>
      <w:r w:rsidRPr="005D24AD">
        <w:rPr>
          <w:sz w:val="26"/>
        </w:rPr>
        <w:t>c. Xác định các thông số POT, Tr, Tss và Ess của các đáp ứng ngõ ra ứng với các thông số</w:t>
      </w:r>
    </w:p>
    <w:p w14:paraId="638AE4A6" w14:textId="53651097" w:rsidR="00994459" w:rsidRPr="005D24AD" w:rsidRDefault="00994459" w:rsidP="005D24AD">
      <w:pPr>
        <w:spacing w:line="276" w:lineRule="auto"/>
        <w:rPr>
          <w:sz w:val="26"/>
        </w:rPr>
      </w:pPr>
      <w:r w:rsidRPr="005D24AD">
        <w:rPr>
          <w:sz w:val="26"/>
        </w:rPr>
        <w:t>bộ điều khiển khác nhau.</w:t>
      </w:r>
    </w:p>
    <w:tbl>
      <w:tblPr>
        <w:tblStyle w:val="TableGrid"/>
        <w:tblW w:w="0" w:type="auto"/>
        <w:tblLook w:val="04A0" w:firstRow="1" w:lastRow="0" w:firstColumn="1" w:lastColumn="0" w:noHBand="0" w:noVBand="1"/>
      </w:tblPr>
      <w:tblGrid>
        <w:gridCol w:w="1755"/>
        <w:gridCol w:w="1755"/>
        <w:gridCol w:w="1756"/>
        <w:gridCol w:w="1756"/>
        <w:gridCol w:w="1756"/>
      </w:tblGrid>
      <w:tr w:rsidR="00994459" w:rsidRPr="005D24AD" w14:paraId="6BBFD6BD" w14:textId="77777777" w:rsidTr="00994459">
        <w:tc>
          <w:tcPr>
            <w:tcW w:w="1755" w:type="dxa"/>
          </w:tcPr>
          <w:p w14:paraId="37F2AAEC" w14:textId="71F57F07" w:rsidR="00994459" w:rsidRPr="005D24AD" w:rsidRDefault="00994459" w:rsidP="005D24AD">
            <w:pPr>
              <w:spacing w:line="276" w:lineRule="auto"/>
              <w:rPr>
                <w:sz w:val="26"/>
              </w:rPr>
            </w:pPr>
            <w:r w:rsidRPr="005D24AD">
              <w:rPr>
                <w:sz w:val="26"/>
              </w:rPr>
              <w:t>K1</w:t>
            </w:r>
          </w:p>
        </w:tc>
        <w:tc>
          <w:tcPr>
            <w:tcW w:w="1755" w:type="dxa"/>
          </w:tcPr>
          <w:p w14:paraId="7393EFD4" w14:textId="77777777" w:rsidR="00994459" w:rsidRPr="005D24AD" w:rsidRDefault="00994459" w:rsidP="005D24AD">
            <w:pPr>
              <w:spacing w:line="276" w:lineRule="auto"/>
              <w:rPr>
                <w:sz w:val="26"/>
              </w:rPr>
            </w:pPr>
          </w:p>
        </w:tc>
        <w:tc>
          <w:tcPr>
            <w:tcW w:w="1756" w:type="dxa"/>
          </w:tcPr>
          <w:p w14:paraId="0D649EE4" w14:textId="77777777" w:rsidR="00994459" w:rsidRPr="005D24AD" w:rsidRDefault="00994459" w:rsidP="005D24AD">
            <w:pPr>
              <w:spacing w:line="276" w:lineRule="auto"/>
              <w:rPr>
                <w:sz w:val="26"/>
              </w:rPr>
            </w:pPr>
          </w:p>
        </w:tc>
        <w:tc>
          <w:tcPr>
            <w:tcW w:w="1756" w:type="dxa"/>
          </w:tcPr>
          <w:p w14:paraId="68304281" w14:textId="77777777" w:rsidR="00994459" w:rsidRPr="005D24AD" w:rsidRDefault="00994459" w:rsidP="005D24AD">
            <w:pPr>
              <w:spacing w:line="276" w:lineRule="auto"/>
              <w:rPr>
                <w:sz w:val="26"/>
              </w:rPr>
            </w:pPr>
          </w:p>
        </w:tc>
        <w:tc>
          <w:tcPr>
            <w:tcW w:w="1756" w:type="dxa"/>
          </w:tcPr>
          <w:p w14:paraId="1E74391D" w14:textId="77777777" w:rsidR="00994459" w:rsidRPr="005D24AD" w:rsidRDefault="00994459" w:rsidP="005D24AD">
            <w:pPr>
              <w:spacing w:line="276" w:lineRule="auto"/>
              <w:rPr>
                <w:sz w:val="26"/>
              </w:rPr>
            </w:pPr>
          </w:p>
        </w:tc>
      </w:tr>
      <w:tr w:rsidR="00994459" w:rsidRPr="005D24AD" w14:paraId="72FCD21C" w14:textId="77777777" w:rsidTr="00994459">
        <w:tc>
          <w:tcPr>
            <w:tcW w:w="1755" w:type="dxa"/>
          </w:tcPr>
          <w:p w14:paraId="399DFC42" w14:textId="77777777" w:rsidR="00994459" w:rsidRPr="005D24AD" w:rsidRDefault="00994459" w:rsidP="005D24AD">
            <w:pPr>
              <w:spacing w:line="276" w:lineRule="auto"/>
              <w:rPr>
                <w:sz w:val="26"/>
              </w:rPr>
            </w:pPr>
          </w:p>
        </w:tc>
        <w:tc>
          <w:tcPr>
            <w:tcW w:w="1755" w:type="dxa"/>
          </w:tcPr>
          <w:p w14:paraId="7CE34385" w14:textId="77777777" w:rsidR="00994459" w:rsidRPr="005D24AD" w:rsidRDefault="00994459" w:rsidP="005D24AD">
            <w:pPr>
              <w:spacing w:line="276" w:lineRule="auto"/>
              <w:rPr>
                <w:sz w:val="26"/>
              </w:rPr>
            </w:pPr>
          </w:p>
        </w:tc>
        <w:tc>
          <w:tcPr>
            <w:tcW w:w="1756" w:type="dxa"/>
          </w:tcPr>
          <w:p w14:paraId="35A23376" w14:textId="77777777" w:rsidR="00994459" w:rsidRPr="005D24AD" w:rsidRDefault="00994459" w:rsidP="005D24AD">
            <w:pPr>
              <w:spacing w:line="276" w:lineRule="auto"/>
              <w:rPr>
                <w:sz w:val="26"/>
              </w:rPr>
            </w:pPr>
          </w:p>
        </w:tc>
        <w:tc>
          <w:tcPr>
            <w:tcW w:w="1756" w:type="dxa"/>
          </w:tcPr>
          <w:p w14:paraId="2A9D104F" w14:textId="77777777" w:rsidR="00994459" w:rsidRPr="005D24AD" w:rsidRDefault="00994459" w:rsidP="005D24AD">
            <w:pPr>
              <w:spacing w:line="276" w:lineRule="auto"/>
              <w:rPr>
                <w:sz w:val="26"/>
              </w:rPr>
            </w:pPr>
          </w:p>
        </w:tc>
        <w:tc>
          <w:tcPr>
            <w:tcW w:w="1756" w:type="dxa"/>
          </w:tcPr>
          <w:p w14:paraId="66876364" w14:textId="77777777" w:rsidR="00994459" w:rsidRPr="005D24AD" w:rsidRDefault="00994459" w:rsidP="005D24AD">
            <w:pPr>
              <w:spacing w:line="276" w:lineRule="auto"/>
              <w:rPr>
                <w:sz w:val="26"/>
              </w:rPr>
            </w:pPr>
          </w:p>
        </w:tc>
      </w:tr>
      <w:tr w:rsidR="00994459" w:rsidRPr="005D24AD" w14:paraId="63E68BA3" w14:textId="77777777" w:rsidTr="00994459">
        <w:tc>
          <w:tcPr>
            <w:tcW w:w="1755" w:type="dxa"/>
          </w:tcPr>
          <w:p w14:paraId="681573C1" w14:textId="77777777" w:rsidR="00994459" w:rsidRPr="005D24AD" w:rsidRDefault="00994459" w:rsidP="005D24AD">
            <w:pPr>
              <w:spacing w:line="276" w:lineRule="auto"/>
              <w:rPr>
                <w:sz w:val="26"/>
              </w:rPr>
            </w:pPr>
          </w:p>
        </w:tc>
        <w:tc>
          <w:tcPr>
            <w:tcW w:w="1755" w:type="dxa"/>
          </w:tcPr>
          <w:p w14:paraId="1A06AF6C" w14:textId="77777777" w:rsidR="00994459" w:rsidRPr="005D24AD" w:rsidRDefault="00994459" w:rsidP="005D24AD">
            <w:pPr>
              <w:spacing w:line="276" w:lineRule="auto"/>
              <w:rPr>
                <w:sz w:val="26"/>
              </w:rPr>
            </w:pPr>
          </w:p>
        </w:tc>
        <w:tc>
          <w:tcPr>
            <w:tcW w:w="1756" w:type="dxa"/>
          </w:tcPr>
          <w:p w14:paraId="0D8482D3" w14:textId="77777777" w:rsidR="00994459" w:rsidRPr="005D24AD" w:rsidRDefault="00994459" w:rsidP="005D24AD">
            <w:pPr>
              <w:spacing w:line="276" w:lineRule="auto"/>
              <w:rPr>
                <w:sz w:val="26"/>
              </w:rPr>
            </w:pPr>
          </w:p>
        </w:tc>
        <w:tc>
          <w:tcPr>
            <w:tcW w:w="1756" w:type="dxa"/>
          </w:tcPr>
          <w:p w14:paraId="2F9BA229" w14:textId="77777777" w:rsidR="00994459" w:rsidRPr="005D24AD" w:rsidRDefault="00994459" w:rsidP="005D24AD">
            <w:pPr>
              <w:spacing w:line="276" w:lineRule="auto"/>
              <w:rPr>
                <w:sz w:val="26"/>
              </w:rPr>
            </w:pPr>
          </w:p>
        </w:tc>
        <w:tc>
          <w:tcPr>
            <w:tcW w:w="1756" w:type="dxa"/>
          </w:tcPr>
          <w:p w14:paraId="00A8B9A4" w14:textId="77777777" w:rsidR="00994459" w:rsidRPr="005D24AD" w:rsidRDefault="00994459" w:rsidP="005D24AD">
            <w:pPr>
              <w:spacing w:line="276" w:lineRule="auto"/>
              <w:rPr>
                <w:sz w:val="26"/>
              </w:rPr>
            </w:pPr>
          </w:p>
        </w:tc>
      </w:tr>
      <w:tr w:rsidR="00994459" w:rsidRPr="005D24AD" w14:paraId="44635D32" w14:textId="77777777" w:rsidTr="00994459">
        <w:tc>
          <w:tcPr>
            <w:tcW w:w="1755" w:type="dxa"/>
          </w:tcPr>
          <w:p w14:paraId="1E87DBDD" w14:textId="77777777" w:rsidR="00994459" w:rsidRPr="005D24AD" w:rsidRDefault="00994459" w:rsidP="005D24AD">
            <w:pPr>
              <w:spacing w:line="276" w:lineRule="auto"/>
              <w:rPr>
                <w:sz w:val="26"/>
              </w:rPr>
            </w:pPr>
          </w:p>
        </w:tc>
        <w:tc>
          <w:tcPr>
            <w:tcW w:w="1755" w:type="dxa"/>
          </w:tcPr>
          <w:p w14:paraId="5D0A5E96" w14:textId="77777777" w:rsidR="00994459" w:rsidRPr="005D24AD" w:rsidRDefault="00994459" w:rsidP="005D24AD">
            <w:pPr>
              <w:spacing w:line="276" w:lineRule="auto"/>
              <w:rPr>
                <w:sz w:val="26"/>
              </w:rPr>
            </w:pPr>
          </w:p>
        </w:tc>
        <w:tc>
          <w:tcPr>
            <w:tcW w:w="1756" w:type="dxa"/>
          </w:tcPr>
          <w:p w14:paraId="71DB8E42" w14:textId="77777777" w:rsidR="00994459" w:rsidRPr="005D24AD" w:rsidRDefault="00994459" w:rsidP="005D24AD">
            <w:pPr>
              <w:spacing w:line="276" w:lineRule="auto"/>
              <w:rPr>
                <w:sz w:val="26"/>
              </w:rPr>
            </w:pPr>
          </w:p>
        </w:tc>
        <w:tc>
          <w:tcPr>
            <w:tcW w:w="1756" w:type="dxa"/>
          </w:tcPr>
          <w:p w14:paraId="0EED7E27" w14:textId="77777777" w:rsidR="00994459" w:rsidRPr="005D24AD" w:rsidRDefault="00994459" w:rsidP="005D24AD">
            <w:pPr>
              <w:spacing w:line="276" w:lineRule="auto"/>
              <w:rPr>
                <w:sz w:val="26"/>
              </w:rPr>
            </w:pPr>
          </w:p>
        </w:tc>
        <w:tc>
          <w:tcPr>
            <w:tcW w:w="1756" w:type="dxa"/>
          </w:tcPr>
          <w:p w14:paraId="480D6187" w14:textId="77777777" w:rsidR="00994459" w:rsidRPr="005D24AD" w:rsidRDefault="00994459" w:rsidP="005D24AD">
            <w:pPr>
              <w:spacing w:line="276" w:lineRule="auto"/>
              <w:rPr>
                <w:sz w:val="26"/>
              </w:rPr>
            </w:pPr>
          </w:p>
        </w:tc>
      </w:tr>
      <w:tr w:rsidR="00994459" w:rsidRPr="005D24AD" w14:paraId="47B4FEA4" w14:textId="77777777" w:rsidTr="00994459">
        <w:tc>
          <w:tcPr>
            <w:tcW w:w="1755" w:type="dxa"/>
          </w:tcPr>
          <w:p w14:paraId="32FB293F" w14:textId="77777777" w:rsidR="00994459" w:rsidRPr="005D24AD" w:rsidRDefault="00994459" w:rsidP="005D24AD">
            <w:pPr>
              <w:spacing w:line="276" w:lineRule="auto"/>
              <w:rPr>
                <w:sz w:val="26"/>
              </w:rPr>
            </w:pPr>
          </w:p>
        </w:tc>
        <w:tc>
          <w:tcPr>
            <w:tcW w:w="1755" w:type="dxa"/>
          </w:tcPr>
          <w:p w14:paraId="686A26CF" w14:textId="77777777" w:rsidR="00994459" w:rsidRPr="005D24AD" w:rsidRDefault="00994459" w:rsidP="005D24AD">
            <w:pPr>
              <w:spacing w:line="276" w:lineRule="auto"/>
              <w:rPr>
                <w:sz w:val="26"/>
              </w:rPr>
            </w:pPr>
          </w:p>
        </w:tc>
        <w:tc>
          <w:tcPr>
            <w:tcW w:w="1756" w:type="dxa"/>
          </w:tcPr>
          <w:p w14:paraId="4B5FB3A2" w14:textId="77777777" w:rsidR="00994459" w:rsidRPr="005D24AD" w:rsidRDefault="00994459" w:rsidP="005D24AD">
            <w:pPr>
              <w:spacing w:line="276" w:lineRule="auto"/>
              <w:rPr>
                <w:sz w:val="26"/>
              </w:rPr>
            </w:pPr>
          </w:p>
        </w:tc>
        <w:tc>
          <w:tcPr>
            <w:tcW w:w="1756" w:type="dxa"/>
          </w:tcPr>
          <w:p w14:paraId="317B1EED" w14:textId="77777777" w:rsidR="00994459" w:rsidRPr="005D24AD" w:rsidRDefault="00994459" w:rsidP="005D24AD">
            <w:pPr>
              <w:spacing w:line="276" w:lineRule="auto"/>
              <w:rPr>
                <w:sz w:val="26"/>
              </w:rPr>
            </w:pPr>
          </w:p>
        </w:tc>
        <w:tc>
          <w:tcPr>
            <w:tcW w:w="1756" w:type="dxa"/>
          </w:tcPr>
          <w:p w14:paraId="5B5E321A" w14:textId="77777777" w:rsidR="00994459" w:rsidRPr="005D24AD" w:rsidRDefault="00994459" w:rsidP="005D24AD">
            <w:pPr>
              <w:spacing w:line="276" w:lineRule="auto"/>
              <w:rPr>
                <w:sz w:val="26"/>
              </w:rPr>
            </w:pPr>
          </w:p>
        </w:tc>
      </w:tr>
    </w:tbl>
    <w:p w14:paraId="5ADBF9AD" w14:textId="72A8856B" w:rsidR="00F665BF" w:rsidRPr="005D24AD" w:rsidRDefault="0059065A" w:rsidP="005D24AD">
      <w:pPr>
        <w:pStyle w:val="Heading1"/>
        <w:spacing w:line="276" w:lineRule="auto"/>
        <w:ind w:left="0"/>
        <w:rPr>
          <w:rFonts w:cs="Times New Roman"/>
          <w:sz w:val="26"/>
          <w:szCs w:val="26"/>
        </w:rPr>
      </w:pPr>
      <w:bookmarkStart w:id="16" w:name="_Toc86603936"/>
      <w:r w:rsidRPr="005D24AD">
        <w:rPr>
          <w:rFonts w:cs="Times New Roman"/>
          <w:sz w:val="26"/>
          <w:szCs w:val="26"/>
        </w:rPr>
        <w:t>Giải quyết bài toán</w:t>
      </w:r>
      <w:bookmarkEnd w:id="16"/>
    </w:p>
    <w:p w14:paraId="46135BDF" w14:textId="4BC2A930" w:rsidR="0059065A" w:rsidRPr="005D24AD" w:rsidRDefault="0059065A" w:rsidP="005D24AD">
      <w:pPr>
        <w:pStyle w:val="Heading2"/>
        <w:spacing w:line="276" w:lineRule="auto"/>
        <w:rPr>
          <w:rFonts w:cs="Times New Roman"/>
          <w:sz w:val="26"/>
        </w:rPr>
      </w:pPr>
      <w:bookmarkStart w:id="17" w:name="_Toc86603937"/>
      <w:r w:rsidRPr="005D24AD">
        <w:rPr>
          <w:rFonts w:cs="Times New Roman"/>
          <w:sz w:val="26"/>
        </w:rPr>
        <w:t>Mô phỏng hệ thống điều khiển nhiệt độ lò nhiệt bằng phần mềm Simulink</w:t>
      </w:r>
      <w:bookmarkEnd w:id="17"/>
    </w:p>
    <w:p w14:paraId="571C517F" w14:textId="6EEC5502" w:rsidR="00D103A2" w:rsidRPr="005D24AD" w:rsidRDefault="0059065A" w:rsidP="005D24AD">
      <w:pPr>
        <w:spacing w:line="276" w:lineRule="auto"/>
        <w:rPr>
          <w:sz w:val="26"/>
        </w:rPr>
      </w:pPr>
      <w:r w:rsidRPr="005D24AD">
        <w:rPr>
          <w:sz w:val="26"/>
        </w:rPr>
        <w:t>Yêu cầu:</w:t>
      </w:r>
    </w:p>
    <w:p w14:paraId="7B861CC4" w14:textId="1AA41775" w:rsidR="0059065A" w:rsidRPr="005D24AD" w:rsidRDefault="0059065A" w:rsidP="005D24AD">
      <w:pPr>
        <w:spacing w:line="276" w:lineRule="auto"/>
        <w:rPr>
          <w:sz w:val="26"/>
        </w:rPr>
      </w:pPr>
      <w:r w:rsidRPr="005D24AD">
        <w:rPr>
          <w:sz w:val="26"/>
        </w:rPr>
        <w:t xml:space="preserve">Thời gian mô phỏng là 200 (s), thời gian lấy mẫu (1s), cấu hình xấp xỉ (Solver) là ODE3, nhiệt độ môi trường </w:t>
      </w:r>
      <w:r w:rsidRPr="005D24AD">
        <w:rPr>
          <w:position w:val="-12"/>
          <w:sz w:val="26"/>
        </w:rPr>
        <w:object w:dxaOrig="540" w:dyaOrig="360" w14:anchorId="630A92E5">
          <v:shape id="_x0000_i1041" type="#_x0000_t75" style="width:27.35pt;height:17.85pt" o:ole="">
            <v:imagedata r:id="rId13" o:title=""/>
          </v:shape>
          <o:OLEObject Type="Embed" ProgID="Equation.DSMT4" ShapeID="_x0000_i1041" DrawAspect="Content" ObjectID="_1697825524" r:id="rId47"/>
        </w:object>
      </w:r>
      <w:r w:rsidRPr="005D24AD">
        <w:rPr>
          <w:sz w:val="26"/>
        </w:rPr>
        <w:t>=30</w:t>
      </w:r>
      <w:r w:rsidRPr="005D24AD">
        <w:rPr>
          <w:sz w:val="26"/>
          <w:vertAlign w:val="superscript"/>
        </w:rPr>
        <w:t>o</w:t>
      </w:r>
      <w:r w:rsidRPr="005D24AD">
        <w:rPr>
          <w:sz w:val="26"/>
        </w:rPr>
        <w:t>C.</w:t>
      </w:r>
    </w:p>
    <w:p w14:paraId="2424B16E" w14:textId="3A50AD24" w:rsidR="0059065A" w:rsidRPr="005D24AD" w:rsidRDefault="0059065A" w:rsidP="005D24AD">
      <w:pPr>
        <w:spacing w:line="276" w:lineRule="auto"/>
        <w:rPr>
          <w:sz w:val="26"/>
        </w:rPr>
      </w:pPr>
      <w:r w:rsidRPr="005D24AD">
        <w:rPr>
          <w:sz w:val="26"/>
        </w:rPr>
        <w:t>Ta cấu hình MATLAB Simulink như sau:</w:t>
      </w:r>
    </w:p>
    <w:p w14:paraId="46018331" w14:textId="2A1E06D3" w:rsidR="00AF7291" w:rsidRPr="005D24AD" w:rsidRDefault="00AF7291" w:rsidP="005D24AD">
      <w:pPr>
        <w:keepNext/>
        <w:spacing w:line="276" w:lineRule="auto"/>
        <w:rPr>
          <w:sz w:val="26"/>
        </w:rPr>
      </w:pPr>
      <w:r w:rsidRPr="005D24AD">
        <w:rPr>
          <w:noProof/>
          <w:sz w:val="26"/>
        </w:rPr>
        <w:lastRenderedPageBreak/>
        <w:drawing>
          <wp:inline distT="0" distB="0" distL="0" distR="0" wp14:anchorId="6AC8DD58" wp14:editId="73EBE837">
            <wp:extent cx="5580380" cy="3291205"/>
            <wp:effectExtent l="0" t="0" r="127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80380" cy="3291205"/>
                    </a:xfrm>
                    <a:prstGeom prst="rect">
                      <a:avLst/>
                    </a:prstGeom>
                  </pic:spPr>
                </pic:pic>
              </a:graphicData>
            </a:graphic>
          </wp:inline>
        </w:drawing>
      </w:r>
    </w:p>
    <w:p w14:paraId="0036FD5C" w14:textId="46D87F68" w:rsidR="00AF4C8B" w:rsidRPr="005D24AD" w:rsidRDefault="00843B68" w:rsidP="005D24AD">
      <w:pPr>
        <w:pStyle w:val="Caption"/>
        <w:spacing w:line="276" w:lineRule="auto"/>
        <w:rPr>
          <w:sz w:val="26"/>
          <w:szCs w:val="26"/>
        </w:rPr>
      </w:pPr>
      <w:bookmarkStart w:id="18" w:name="_Toc86603954"/>
      <w:r w:rsidRPr="005D24AD">
        <w:rPr>
          <w:sz w:val="26"/>
          <w:szCs w:val="26"/>
        </w:rPr>
        <w:t xml:space="preserve">Hình </w:t>
      </w:r>
      <w:r w:rsidR="006A7BE5" w:rsidRPr="005D24AD">
        <w:rPr>
          <w:sz w:val="26"/>
          <w:szCs w:val="26"/>
        </w:rPr>
        <w:fldChar w:fldCharType="begin"/>
      </w:r>
      <w:r w:rsidR="006A7BE5" w:rsidRPr="005D24AD">
        <w:rPr>
          <w:sz w:val="26"/>
          <w:szCs w:val="26"/>
        </w:rPr>
        <w:instrText xml:space="preserve"> SEQ Hình \* ARABIC </w:instrText>
      </w:r>
      <w:r w:rsidR="006A7BE5" w:rsidRPr="005D24AD">
        <w:rPr>
          <w:sz w:val="26"/>
          <w:szCs w:val="26"/>
        </w:rPr>
        <w:fldChar w:fldCharType="separate"/>
      </w:r>
      <w:r w:rsidR="00315A88" w:rsidRPr="005D24AD">
        <w:rPr>
          <w:noProof/>
          <w:sz w:val="26"/>
          <w:szCs w:val="26"/>
        </w:rPr>
        <w:t>4</w:t>
      </w:r>
      <w:r w:rsidR="006A7BE5" w:rsidRPr="005D24AD">
        <w:rPr>
          <w:noProof/>
          <w:sz w:val="26"/>
          <w:szCs w:val="26"/>
        </w:rPr>
        <w:fldChar w:fldCharType="end"/>
      </w:r>
      <w:r w:rsidRPr="005D24AD">
        <w:rPr>
          <w:sz w:val="26"/>
          <w:szCs w:val="26"/>
        </w:rPr>
        <w:t>: Cấu hình cho mô phỏng lò nhiệt</w:t>
      </w:r>
      <w:bookmarkEnd w:id="18"/>
    </w:p>
    <w:p w14:paraId="6E9A25C6" w14:textId="1C11C2E0" w:rsidR="00843B68" w:rsidRPr="005D24AD" w:rsidRDefault="00A84712" w:rsidP="005D24AD">
      <w:pPr>
        <w:keepNext/>
        <w:spacing w:line="276" w:lineRule="auto"/>
        <w:rPr>
          <w:sz w:val="26"/>
        </w:rPr>
      </w:pPr>
      <w:r w:rsidRPr="005D24AD">
        <w:rPr>
          <w:noProof/>
          <w:sz w:val="26"/>
        </w:rPr>
        <w:drawing>
          <wp:inline distT="0" distB="0" distL="0" distR="0" wp14:anchorId="706DDEC4" wp14:editId="519D37DE">
            <wp:extent cx="5580380" cy="2099945"/>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80380" cy="2099945"/>
                    </a:xfrm>
                    <a:prstGeom prst="rect">
                      <a:avLst/>
                    </a:prstGeom>
                  </pic:spPr>
                </pic:pic>
              </a:graphicData>
            </a:graphic>
          </wp:inline>
        </w:drawing>
      </w:r>
    </w:p>
    <w:p w14:paraId="2AA7FF3D" w14:textId="60A56069" w:rsidR="00843B68" w:rsidRPr="005D24AD" w:rsidRDefault="00843B68" w:rsidP="005D24AD">
      <w:pPr>
        <w:pStyle w:val="Caption"/>
        <w:spacing w:line="276" w:lineRule="auto"/>
        <w:rPr>
          <w:sz w:val="26"/>
          <w:szCs w:val="26"/>
        </w:rPr>
      </w:pPr>
      <w:bookmarkStart w:id="19" w:name="_Toc86603955"/>
      <w:r w:rsidRPr="005D24AD">
        <w:rPr>
          <w:sz w:val="26"/>
          <w:szCs w:val="26"/>
        </w:rPr>
        <w:t xml:space="preserve">Hình </w:t>
      </w:r>
      <w:r w:rsidR="006A7BE5" w:rsidRPr="005D24AD">
        <w:rPr>
          <w:sz w:val="26"/>
          <w:szCs w:val="26"/>
        </w:rPr>
        <w:fldChar w:fldCharType="begin"/>
      </w:r>
      <w:r w:rsidR="006A7BE5" w:rsidRPr="005D24AD">
        <w:rPr>
          <w:sz w:val="26"/>
          <w:szCs w:val="26"/>
        </w:rPr>
        <w:instrText xml:space="preserve"> SEQ Hình \* ARABIC </w:instrText>
      </w:r>
      <w:r w:rsidR="006A7BE5" w:rsidRPr="005D24AD">
        <w:rPr>
          <w:sz w:val="26"/>
          <w:szCs w:val="26"/>
        </w:rPr>
        <w:fldChar w:fldCharType="separate"/>
      </w:r>
      <w:r w:rsidR="00315A88" w:rsidRPr="005D24AD">
        <w:rPr>
          <w:noProof/>
          <w:sz w:val="26"/>
          <w:szCs w:val="26"/>
        </w:rPr>
        <w:t>5</w:t>
      </w:r>
      <w:r w:rsidR="006A7BE5" w:rsidRPr="005D24AD">
        <w:rPr>
          <w:noProof/>
          <w:sz w:val="26"/>
          <w:szCs w:val="26"/>
        </w:rPr>
        <w:fldChar w:fldCharType="end"/>
      </w:r>
      <w:r w:rsidRPr="005D24AD">
        <w:rPr>
          <w:sz w:val="26"/>
          <w:szCs w:val="26"/>
        </w:rPr>
        <w:t>:</w:t>
      </w:r>
      <w:r w:rsidR="00A84712" w:rsidRPr="005D24AD">
        <w:rPr>
          <w:sz w:val="26"/>
          <w:szCs w:val="26"/>
        </w:rPr>
        <w:t>Sơ đồ khối</w:t>
      </w:r>
      <w:r w:rsidRPr="005D24AD">
        <w:rPr>
          <w:sz w:val="26"/>
          <w:szCs w:val="26"/>
        </w:rPr>
        <w:t xml:space="preserve"> </w:t>
      </w:r>
      <w:r w:rsidR="00A84712" w:rsidRPr="005D24AD">
        <w:rPr>
          <w:sz w:val="26"/>
          <w:szCs w:val="26"/>
        </w:rPr>
        <w:t>h</w:t>
      </w:r>
      <w:r w:rsidRPr="005D24AD">
        <w:rPr>
          <w:sz w:val="26"/>
          <w:szCs w:val="26"/>
        </w:rPr>
        <w:t>ệ thống lò nhiệt</w:t>
      </w:r>
      <w:bookmarkEnd w:id="19"/>
    </w:p>
    <w:p w14:paraId="5EDAA612" w14:textId="77777777" w:rsidR="003352A2" w:rsidRPr="005D24AD" w:rsidRDefault="003352A2" w:rsidP="005D24AD">
      <w:pPr>
        <w:pStyle w:val="Heading3"/>
        <w:spacing w:line="276" w:lineRule="auto"/>
        <w:rPr>
          <w:rFonts w:cs="Times New Roman"/>
          <w:sz w:val="26"/>
          <w:szCs w:val="26"/>
        </w:rPr>
      </w:pPr>
      <w:bookmarkStart w:id="20" w:name="_Toc86603938"/>
      <w:r w:rsidRPr="005D24AD">
        <w:rPr>
          <w:rFonts w:cs="Times New Roman"/>
          <w:sz w:val="26"/>
          <w:szCs w:val="26"/>
        </w:rPr>
        <w:t>Khảo sát đáp ứng ngõ ra của hệ thống với Ki=0, Kd=0, và thay đổi Kp:</w:t>
      </w:r>
      <w:bookmarkEnd w:id="20"/>
    </w:p>
    <w:p w14:paraId="37884C6E" w14:textId="3D28D5D3" w:rsidR="00F544BF" w:rsidRPr="005D24AD" w:rsidRDefault="00F544BF" w:rsidP="005D24AD">
      <w:pPr>
        <w:spacing w:line="276" w:lineRule="auto"/>
        <w:rPr>
          <w:sz w:val="26"/>
        </w:rPr>
      </w:pPr>
      <w:r w:rsidRPr="005D24AD">
        <w:rPr>
          <w:sz w:val="26"/>
        </w:rPr>
        <w:t>Sau khi mô phỏng trên matlab ta có được các sai số, tín hiệu điều khiển và nhiệt độ đầu ra như các hình sau:</w:t>
      </w:r>
    </w:p>
    <w:p w14:paraId="59DB6DFF" w14:textId="77777777" w:rsidR="00F544BF" w:rsidRPr="005D24AD" w:rsidRDefault="00F544BF" w:rsidP="005D24AD">
      <w:pPr>
        <w:keepNext/>
        <w:spacing w:line="276" w:lineRule="auto"/>
        <w:jc w:val="center"/>
        <w:rPr>
          <w:sz w:val="26"/>
        </w:rPr>
      </w:pPr>
      <w:r w:rsidRPr="005D24AD">
        <w:rPr>
          <w:noProof/>
          <w:sz w:val="26"/>
        </w:rPr>
        <w:lastRenderedPageBreak/>
        <w:drawing>
          <wp:inline distT="0" distB="0" distL="0" distR="0" wp14:anchorId="3B440029" wp14:editId="07F2DD6F">
            <wp:extent cx="5580380" cy="2479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629FC376" w14:textId="518A9548" w:rsidR="00F544BF" w:rsidRPr="005D24AD" w:rsidRDefault="00F544BF" w:rsidP="005D24AD">
      <w:pPr>
        <w:pStyle w:val="Caption"/>
        <w:spacing w:line="276" w:lineRule="auto"/>
        <w:rPr>
          <w:sz w:val="26"/>
          <w:szCs w:val="26"/>
        </w:rPr>
      </w:pPr>
      <w:bookmarkStart w:id="21" w:name="_Toc86603956"/>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6</w:t>
      </w:r>
      <w:r w:rsidRPr="005D24AD">
        <w:rPr>
          <w:sz w:val="26"/>
          <w:szCs w:val="26"/>
        </w:rPr>
        <w:fldChar w:fldCharType="end"/>
      </w:r>
      <w:r w:rsidRPr="005D24AD">
        <w:rPr>
          <w:sz w:val="26"/>
          <w:szCs w:val="26"/>
        </w:rPr>
        <w:t>: Đồ thị sai số</w:t>
      </w:r>
      <w:bookmarkEnd w:id="21"/>
    </w:p>
    <w:p w14:paraId="1ED91A36" w14:textId="1CB6DE42" w:rsidR="00F544BF" w:rsidRPr="005D24AD" w:rsidRDefault="00F544BF" w:rsidP="005D24AD">
      <w:pPr>
        <w:spacing w:line="276" w:lineRule="auto"/>
        <w:rPr>
          <w:sz w:val="26"/>
        </w:rPr>
      </w:pPr>
      <w:r w:rsidRPr="005D24AD">
        <w:rPr>
          <w:sz w:val="26"/>
        </w:rPr>
        <w:t>Trong đồ thị sai số thì do khi Kp=0.1 không đạt được yêu cầu nên ra không thấy được sai số. Ngoài ra thì khi ta chọn Kp=10 thì đồ thị có sai số nhỏ nhất.</w:t>
      </w:r>
    </w:p>
    <w:p w14:paraId="1920C1EE" w14:textId="77777777" w:rsidR="00F544BF" w:rsidRPr="005D24AD" w:rsidRDefault="00F544BF" w:rsidP="005D24AD">
      <w:pPr>
        <w:keepNext/>
        <w:spacing w:line="276" w:lineRule="auto"/>
        <w:jc w:val="center"/>
        <w:rPr>
          <w:sz w:val="26"/>
        </w:rPr>
      </w:pPr>
      <w:r w:rsidRPr="005D24AD">
        <w:rPr>
          <w:noProof/>
          <w:sz w:val="26"/>
        </w:rPr>
        <w:drawing>
          <wp:inline distT="0" distB="0" distL="0" distR="0" wp14:anchorId="4F3663CD" wp14:editId="25241E42">
            <wp:extent cx="5580380" cy="24790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104B88C5" w14:textId="0B525193" w:rsidR="005D24AD" w:rsidRDefault="00F544BF" w:rsidP="005D24AD">
      <w:pPr>
        <w:pStyle w:val="Caption"/>
        <w:spacing w:line="276" w:lineRule="auto"/>
        <w:rPr>
          <w:sz w:val="26"/>
          <w:szCs w:val="26"/>
        </w:rPr>
      </w:pPr>
      <w:bookmarkStart w:id="22" w:name="_Toc86603957"/>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7</w:t>
      </w:r>
      <w:r w:rsidRPr="005D24AD">
        <w:rPr>
          <w:sz w:val="26"/>
          <w:szCs w:val="26"/>
        </w:rPr>
        <w:fldChar w:fldCharType="end"/>
      </w:r>
      <w:r w:rsidRPr="005D24AD">
        <w:rPr>
          <w:sz w:val="26"/>
          <w:szCs w:val="26"/>
        </w:rPr>
        <w:t>: Đồ thị tín hiệu điều khiển</w:t>
      </w:r>
      <w:bookmarkEnd w:id="22"/>
    </w:p>
    <w:p w14:paraId="701022A1" w14:textId="77777777" w:rsidR="005D24AD" w:rsidRDefault="005D24AD">
      <w:pPr>
        <w:jc w:val="left"/>
        <w:rPr>
          <w:iCs/>
          <w:sz w:val="26"/>
        </w:rPr>
      </w:pPr>
      <w:r>
        <w:rPr>
          <w:sz w:val="26"/>
        </w:rPr>
        <w:br w:type="page"/>
      </w:r>
    </w:p>
    <w:p w14:paraId="00702C31" w14:textId="0258D7EC" w:rsidR="00F544BF" w:rsidRPr="005D24AD" w:rsidRDefault="00F544BF" w:rsidP="005D24AD">
      <w:pPr>
        <w:spacing w:line="276" w:lineRule="auto"/>
        <w:rPr>
          <w:sz w:val="26"/>
        </w:rPr>
      </w:pPr>
      <w:r w:rsidRPr="005D24AD">
        <w:rPr>
          <w:sz w:val="26"/>
        </w:rPr>
        <w:lastRenderedPageBreak/>
        <w:t>Trong đồ thị tín hiệu điều khiển thì hầu hết thời gian để đạt được yêu cầu là giống nhau.</w:t>
      </w:r>
    </w:p>
    <w:p w14:paraId="3699FCBC" w14:textId="77777777" w:rsidR="00F544BF" w:rsidRPr="005D24AD" w:rsidRDefault="00F544BF" w:rsidP="005D24AD">
      <w:pPr>
        <w:keepNext/>
        <w:spacing w:line="276" w:lineRule="auto"/>
        <w:jc w:val="center"/>
        <w:rPr>
          <w:sz w:val="26"/>
        </w:rPr>
      </w:pPr>
      <w:r w:rsidRPr="005D24AD">
        <w:rPr>
          <w:noProof/>
          <w:sz w:val="26"/>
        </w:rPr>
        <w:drawing>
          <wp:inline distT="0" distB="0" distL="0" distR="0" wp14:anchorId="56EAE19E" wp14:editId="0DD92261">
            <wp:extent cx="5580380" cy="24790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0380" cy="2479040"/>
                    </a:xfrm>
                    <a:prstGeom prst="rect">
                      <a:avLst/>
                    </a:prstGeom>
                    <a:noFill/>
                    <a:ln>
                      <a:noFill/>
                    </a:ln>
                  </pic:spPr>
                </pic:pic>
              </a:graphicData>
            </a:graphic>
          </wp:inline>
        </w:drawing>
      </w:r>
    </w:p>
    <w:p w14:paraId="5FA27E96" w14:textId="6EB66C52" w:rsidR="00F544BF" w:rsidRPr="005D24AD" w:rsidRDefault="00F544BF" w:rsidP="005D24AD">
      <w:pPr>
        <w:pStyle w:val="Caption"/>
        <w:spacing w:line="276" w:lineRule="auto"/>
        <w:rPr>
          <w:sz w:val="26"/>
          <w:szCs w:val="26"/>
        </w:rPr>
      </w:pPr>
      <w:bookmarkStart w:id="23" w:name="_Toc86603958"/>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8</w:t>
      </w:r>
      <w:r w:rsidRPr="005D24AD">
        <w:rPr>
          <w:sz w:val="26"/>
          <w:szCs w:val="26"/>
        </w:rPr>
        <w:fldChar w:fldCharType="end"/>
      </w:r>
      <w:r w:rsidRPr="005D24AD">
        <w:rPr>
          <w:sz w:val="26"/>
          <w:szCs w:val="26"/>
        </w:rPr>
        <w:t>: Đồ thị biểu diễn nhiệt độ ngõ ra</w:t>
      </w:r>
      <w:bookmarkEnd w:id="23"/>
    </w:p>
    <w:p w14:paraId="77DFEA85" w14:textId="0A9D6687" w:rsidR="00F544BF" w:rsidRPr="005D24AD" w:rsidRDefault="00F544BF" w:rsidP="005D24AD">
      <w:pPr>
        <w:spacing w:line="276" w:lineRule="auto"/>
        <w:rPr>
          <w:sz w:val="26"/>
        </w:rPr>
      </w:pPr>
      <w:r w:rsidRPr="005D24AD">
        <w:rPr>
          <w:sz w:val="26"/>
        </w:rPr>
        <w:t>Có thể thấy trong đồ thị ngõ ra thì Kp=0.1 không đạt yêu cầu đáp ứng hệ thống, ta tăng dần Kp lên thì hệ thống đáp ứng tốt nhất ở mức Kp=10.</w:t>
      </w:r>
    </w:p>
    <w:p w14:paraId="0CEAC2C3" w14:textId="77777777" w:rsidR="00ED3D0C" w:rsidRPr="005D24AD" w:rsidRDefault="00ED3D0C" w:rsidP="005D24AD">
      <w:pPr>
        <w:spacing w:line="276" w:lineRule="auto"/>
        <w:rPr>
          <w:sz w:val="26"/>
          <w:u w:val="single"/>
        </w:rPr>
      </w:pPr>
      <w:r w:rsidRPr="005D24AD">
        <w:rPr>
          <w:sz w:val="26"/>
          <w:u w:val="single"/>
        </w:rPr>
        <w:t>Phương pháp tính toán:</w:t>
      </w:r>
    </w:p>
    <w:p w14:paraId="253E61E6" w14:textId="77777777" w:rsidR="00ED3D0C" w:rsidRPr="005D24AD" w:rsidRDefault="00ED3D0C" w:rsidP="005D24AD">
      <w:pPr>
        <w:spacing w:line="276" w:lineRule="auto"/>
        <w:jc w:val="left"/>
        <w:rPr>
          <w:sz w:val="26"/>
        </w:rPr>
      </w:pPr>
      <w:r w:rsidRPr="005D24AD">
        <w:rPr>
          <w:sz w:val="26"/>
        </w:rPr>
        <w:t xml:space="preserve">Tr: giá trị xác lập là thời gian cần thiết để đáp ứng hệ thống tăng từ 10% đến 90% giá trị xác lập của nó: </w:t>
      </w:r>
    </w:p>
    <w:p w14:paraId="2A6280E4" w14:textId="439235D0" w:rsidR="002075AB" w:rsidRPr="005D24AD" w:rsidRDefault="002075AB" w:rsidP="005D24AD">
      <w:pPr>
        <w:pStyle w:val="MTDisplayEquation"/>
        <w:spacing w:line="276" w:lineRule="auto"/>
        <w:rPr>
          <w:sz w:val="26"/>
        </w:rPr>
      </w:pPr>
      <w:r w:rsidRPr="005D24AD">
        <w:rPr>
          <w:sz w:val="26"/>
        </w:rPr>
        <w:tab/>
      </w:r>
      <w:r w:rsidRPr="005D24AD">
        <w:rPr>
          <w:position w:val="-4"/>
          <w:sz w:val="26"/>
        </w:rPr>
        <w:object w:dxaOrig="180" w:dyaOrig="279" w14:anchorId="70B17131">
          <v:shape id="_x0000_i1042" type="#_x0000_t75" style="width:8.95pt;height:13.65pt" o:ole="">
            <v:imagedata r:id="rId19" o:title=""/>
          </v:shape>
          <o:OLEObject Type="Embed" ProgID="Equation.DSMT4" ShapeID="_x0000_i1042" DrawAspect="Content" ObjectID="_1697825525" r:id="rId53"/>
        </w:object>
      </w:r>
      <w:r w:rsidRPr="005D24AD">
        <w:rPr>
          <w:sz w:val="26"/>
        </w:rPr>
        <w:tab/>
        <w:t xml:space="preserve"> </w:t>
      </w:r>
    </w:p>
    <w:p w14:paraId="653E6ABA" w14:textId="736401EF" w:rsidR="00ED3D0C" w:rsidRPr="005D24AD" w:rsidRDefault="00ED3D0C" w:rsidP="005D24AD">
      <w:pPr>
        <w:pStyle w:val="MTDisplayEquation"/>
        <w:spacing w:line="276" w:lineRule="auto"/>
        <w:rPr>
          <w:sz w:val="26"/>
        </w:rPr>
      </w:pPr>
      <w:r w:rsidRPr="005D24AD">
        <w:rPr>
          <w:sz w:val="26"/>
        </w:rPr>
        <w:tab/>
      </w:r>
      <w:r w:rsidR="00141FF6" w:rsidRPr="005D24AD">
        <w:rPr>
          <w:sz w:val="26"/>
        </w:rPr>
        <w:t xml:space="preserve"> </w:t>
      </w:r>
      <w:r w:rsidR="002075AB" w:rsidRPr="005D24AD">
        <w:rPr>
          <w:position w:val="-12"/>
          <w:sz w:val="26"/>
        </w:rPr>
        <w:object w:dxaOrig="2299" w:dyaOrig="360" w14:anchorId="14788BF5">
          <v:shape id="_x0000_i1043" type="#_x0000_t75" style="width:115.1pt;height:17.85pt" o:ole="">
            <v:imagedata r:id="rId54" o:title=""/>
          </v:shape>
          <o:OLEObject Type="Embed" ProgID="Equation.DSMT4" ShapeID="_x0000_i1043" DrawAspect="Content" ObjectID="_1697825526" r:id="rId55"/>
        </w:object>
      </w:r>
      <w:bookmarkStart w:id="24" w:name="MTUpdateHome"/>
      <w:r w:rsidR="00141FF6" w:rsidRPr="005D24AD">
        <w:rPr>
          <w:sz w:val="26"/>
        </w:rPr>
        <w:tab/>
      </w:r>
      <w:r w:rsidR="00141FF6" w:rsidRPr="005D24AD">
        <w:rPr>
          <w:sz w:val="26"/>
        </w:rPr>
        <w:fldChar w:fldCharType="begin"/>
      </w:r>
      <w:r w:rsidR="00141FF6" w:rsidRPr="005D24AD">
        <w:rPr>
          <w:sz w:val="26"/>
        </w:rPr>
        <w:instrText xml:space="preserve"> MACROBUTTON MTPlaceRef \* MERGEFORMAT </w:instrText>
      </w:r>
      <w:r w:rsidR="00141FF6" w:rsidRPr="005D24AD">
        <w:rPr>
          <w:sz w:val="26"/>
        </w:rPr>
        <w:fldChar w:fldCharType="begin"/>
      </w:r>
      <w:r w:rsidR="00141FF6" w:rsidRPr="005D24AD">
        <w:rPr>
          <w:sz w:val="26"/>
        </w:rPr>
        <w:instrText xml:space="preserve"> SEQ MTEqn \h \* MERGEFORMAT </w:instrText>
      </w:r>
      <w:r w:rsidR="00141FF6" w:rsidRPr="005D24AD">
        <w:rPr>
          <w:sz w:val="26"/>
        </w:rPr>
        <w:fldChar w:fldCharType="end"/>
      </w:r>
      <w:r w:rsidR="00141FF6" w:rsidRPr="005D24AD">
        <w:rPr>
          <w:sz w:val="26"/>
        </w:rPr>
        <w:instrText>(</w:instrText>
      </w:r>
      <w:r w:rsidR="00141FF6" w:rsidRPr="005D24AD">
        <w:rPr>
          <w:sz w:val="26"/>
        </w:rPr>
        <w:fldChar w:fldCharType="begin"/>
      </w:r>
      <w:r w:rsidR="00141FF6" w:rsidRPr="005D24AD">
        <w:rPr>
          <w:sz w:val="26"/>
        </w:rPr>
        <w:instrText xml:space="preserve"> SEQ MTSec \c \* Arabic \* MERGEFORMAT </w:instrText>
      </w:r>
      <w:r w:rsidR="00141FF6" w:rsidRPr="005D24AD">
        <w:rPr>
          <w:sz w:val="26"/>
        </w:rPr>
        <w:fldChar w:fldCharType="separate"/>
      </w:r>
      <w:r w:rsidR="00141FF6" w:rsidRPr="005D24AD">
        <w:rPr>
          <w:noProof/>
          <w:sz w:val="26"/>
        </w:rPr>
        <w:instrText>0</w:instrText>
      </w:r>
      <w:r w:rsidR="00141FF6" w:rsidRPr="005D24AD">
        <w:rPr>
          <w:sz w:val="26"/>
        </w:rPr>
        <w:fldChar w:fldCharType="end"/>
      </w:r>
      <w:r w:rsidR="00141FF6" w:rsidRPr="005D24AD">
        <w:rPr>
          <w:sz w:val="26"/>
        </w:rPr>
        <w:instrText>.</w:instrText>
      </w:r>
      <w:r w:rsidR="00141FF6" w:rsidRPr="005D24AD">
        <w:rPr>
          <w:sz w:val="26"/>
        </w:rPr>
        <w:fldChar w:fldCharType="begin"/>
      </w:r>
      <w:r w:rsidR="00141FF6" w:rsidRPr="005D24AD">
        <w:rPr>
          <w:sz w:val="26"/>
        </w:rPr>
        <w:instrText xml:space="preserve"> SEQ MTEqn \c \* Arabic \* MERGEFORMAT </w:instrText>
      </w:r>
      <w:r w:rsidR="00141FF6" w:rsidRPr="005D24AD">
        <w:rPr>
          <w:sz w:val="26"/>
        </w:rPr>
        <w:fldChar w:fldCharType="separate"/>
      </w:r>
      <w:r w:rsidR="00141FF6" w:rsidRPr="005D24AD">
        <w:rPr>
          <w:noProof/>
          <w:sz w:val="26"/>
        </w:rPr>
        <w:instrText>6</w:instrText>
      </w:r>
      <w:r w:rsidR="00141FF6" w:rsidRPr="005D24AD">
        <w:rPr>
          <w:sz w:val="26"/>
        </w:rPr>
        <w:fldChar w:fldCharType="end"/>
      </w:r>
      <w:r w:rsidR="00141FF6" w:rsidRPr="005D24AD">
        <w:rPr>
          <w:sz w:val="26"/>
        </w:rPr>
        <w:instrText>)</w:instrText>
      </w:r>
      <w:r w:rsidR="00141FF6" w:rsidRPr="005D24AD">
        <w:rPr>
          <w:sz w:val="26"/>
        </w:rPr>
        <w:fldChar w:fldCharType="end"/>
      </w:r>
      <w:bookmarkEnd w:id="24"/>
      <w:r w:rsidRPr="005D24AD">
        <w:rPr>
          <w:sz w:val="26"/>
        </w:rPr>
        <w:tab/>
      </w:r>
    </w:p>
    <w:p w14:paraId="269147ED" w14:textId="77777777" w:rsidR="00ED3D0C" w:rsidRPr="005D24AD" w:rsidRDefault="00ED3D0C" w:rsidP="005D24AD">
      <w:pPr>
        <w:spacing w:line="276" w:lineRule="auto"/>
        <w:jc w:val="left"/>
        <w:rPr>
          <w:rStyle w:val="fontstyle01"/>
          <w:rFonts w:ascii="Times New Roman" w:hAnsi="Times New Roman"/>
          <w:sz w:val="26"/>
          <w:szCs w:val="26"/>
        </w:rPr>
      </w:pPr>
      <w:r w:rsidRPr="005D24AD">
        <w:rPr>
          <w:rStyle w:val="fontstyle01"/>
          <w:rFonts w:ascii="Times New Roman" w:hAnsi="Times New Roman"/>
          <w:sz w:val="26"/>
          <w:szCs w:val="26"/>
        </w:rPr>
        <w:t>σmax% hay POT: độ vọt lố của hệ thống.</w:t>
      </w:r>
    </w:p>
    <w:p w14:paraId="2E810738" w14:textId="77777777" w:rsidR="00ED3D0C" w:rsidRPr="005D24AD" w:rsidRDefault="00ED3D0C" w:rsidP="005D24AD">
      <w:pPr>
        <w:spacing w:line="276" w:lineRule="auto"/>
        <w:jc w:val="left"/>
        <w:rPr>
          <w:rStyle w:val="fontstyle01"/>
          <w:rFonts w:ascii="Times New Roman" w:hAnsi="Times New Roman"/>
          <w:sz w:val="26"/>
          <w:szCs w:val="26"/>
        </w:rPr>
      </w:pPr>
      <w:r w:rsidRPr="005D24AD">
        <w:rPr>
          <w:rStyle w:val="fontstyle01"/>
          <w:rFonts w:ascii="Times New Roman" w:hAnsi="Times New Roman"/>
          <w:sz w:val="26"/>
          <w:szCs w:val="26"/>
        </w:rPr>
        <w:t xml:space="preserve">Cách tính: </w:t>
      </w:r>
    </w:p>
    <w:p w14:paraId="26FECB0F" w14:textId="09187AAD" w:rsidR="00ED3D0C" w:rsidRPr="005D24AD" w:rsidRDefault="00ED3D0C" w:rsidP="005D24AD">
      <w:pPr>
        <w:pStyle w:val="MTDisplayEquation"/>
        <w:spacing w:line="276" w:lineRule="auto"/>
        <w:rPr>
          <w:rStyle w:val="fontstyle01"/>
          <w:rFonts w:ascii="Times New Roman" w:hAnsi="Times New Roman"/>
          <w:sz w:val="26"/>
          <w:szCs w:val="26"/>
        </w:rPr>
      </w:pPr>
      <w:r w:rsidRPr="005D24AD">
        <w:rPr>
          <w:rStyle w:val="fontstyle01"/>
          <w:rFonts w:ascii="Times New Roman" w:hAnsi="Times New Roman"/>
          <w:sz w:val="26"/>
          <w:szCs w:val="26"/>
        </w:rPr>
        <w:tab/>
      </w:r>
      <w:r w:rsidRPr="005D24AD">
        <w:rPr>
          <w:rStyle w:val="fontstyle01"/>
          <w:rFonts w:ascii="Times New Roman" w:hAnsi="Times New Roman"/>
          <w:sz w:val="26"/>
          <w:szCs w:val="26"/>
        </w:rPr>
        <w:object w:dxaOrig="2340" w:dyaOrig="680" w14:anchorId="6F9DE4FB">
          <v:shape id="_x0000_i1044" type="#_x0000_t75" style="width:117.2pt;height:34.15pt" o:ole="">
            <v:imagedata r:id="rId56" o:title=""/>
          </v:shape>
          <o:OLEObject Type="Embed" ProgID="Equation.DSMT4" ShapeID="_x0000_i1044" DrawAspect="Content" ObjectID="_1697825527" r:id="rId57"/>
        </w:object>
      </w:r>
      <w:r w:rsidRPr="005D24AD">
        <w:rPr>
          <w:rStyle w:val="fontstyle01"/>
          <w:rFonts w:ascii="Times New Roman" w:hAnsi="Times New Roman"/>
          <w:sz w:val="26"/>
          <w:szCs w:val="26"/>
        </w:rPr>
        <w:tab/>
      </w:r>
      <w:r w:rsidRPr="005D24AD">
        <w:rPr>
          <w:rStyle w:val="fontstyle01"/>
          <w:rFonts w:ascii="Times New Roman" w:hAnsi="Times New Roman"/>
          <w:sz w:val="26"/>
          <w:szCs w:val="26"/>
        </w:rPr>
        <w:fldChar w:fldCharType="begin"/>
      </w:r>
      <w:r w:rsidRPr="005D24AD">
        <w:rPr>
          <w:rStyle w:val="fontstyle01"/>
          <w:rFonts w:ascii="Times New Roman" w:hAnsi="Times New Roman"/>
          <w:sz w:val="26"/>
          <w:szCs w:val="26"/>
        </w:rPr>
        <w:instrText xml:space="preserve"> MACROBUTTON MTPlaceRef \* MERGEFORMAT </w:instrText>
      </w:r>
      <w:r w:rsidRPr="005D24AD">
        <w:rPr>
          <w:rStyle w:val="fontstyle01"/>
          <w:rFonts w:ascii="Times New Roman" w:hAnsi="Times New Roman"/>
          <w:sz w:val="26"/>
          <w:szCs w:val="26"/>
        </w:rPr>
        <w:fldChar w:fldCharType="begin"/>
      </w:r>
      <w:r w:rsidRPr="005D24AD">
        <w:rPr>
          <w:rStyle w:val="fontstyle01"/>
          <w:rFonts w:ascii="Times New Roman" w:hAnsi="Times New Roman"/>
          <w:sz w:val="26"/>
          <w:szCs w:val="26"/>
        </w:rPr>
        <w:instrText xml:space="preserve"> SEQ MTEqn \h \* MERGEFORMAT </w:instrText>
      </w:r>
      <w:r w:rsidRPr="005D24AD">
        <w:rPr>
          <w:rStyle w:val="fontstyle01"/>
          <w:rFonts w:ascii="Times New Roman" w:hAnsi="Times New Roman"/>
          <w:sz w:val="26"/>
          <w:szCs w:val="26"/>
        </w:rPr>
        <w:fldChar w:fldCharType="end"/>
      </w:r>
      <w:r w:rsidRPr="005D24AD">
        <w:rPr>
          <w:rStyle w:val="fontstyle01"/>
          <w:rFonts w:ascii="Times New Roman" w:hAnsi="Times New Roman"/>
          <w:sz w:val="26"/>
          <w:szCs w:val="26"/>
        </w:rPr>
        <w:instrText>(</w:instrText>
      </w:r>
      <w:r w:rsidRPr="005D24AD">
        <w:rPr>
          <w:rStyle w:val="fontstyle01"/>
          <w:rFonts w:ascii="Times New Roman" w:hAnsi="Times New Roman"/>
          <w:sz w:val="26"/>
          <w:szCs w:val="26"/>
        </w:rPr>
        <w:fldChar w:fldCharType="begin"/>
      </w:r>
      <w:r w:rsidRPr="005D24AD">
        <w:rPr>
          <w:rStyle w:val="fontstyle01"/>
          <w:rFonts w:ascii="Times New Roman" w:hAnsi="Times New Roman"/>
          <w:sz w:val="26"/>
          <w:szCs w:val="26"/>
        </w:rPr>
        <w:instrText xml:space="preserve"> SEQ MTSec \c \* Arabic \* MERGEFORMAT </w:instrText>
      </w:r>
      <w:r w:rsidRPr="005D24AD">
        <w:rPr>
          <w:rStyle w:val="fontstyle01"/>
          <w:rFonts w:ascii="Times New Roman" w:hAnsi="Times New Roman"/>
          <w:sz w:val="26"/>
          <w:szCs w:val="26"/>
        </w:rPr>
        <w:fldChar w:fldCharType="separate"/>
      </w:r>
      <w:r w:rsidR="00141FF6" w:rsidRPr="005D24AD">
        <w:rPr>
          <w:rStyle w:val="fontstyle01"/>
          <w:rFonts w:ascii="Times New Roman" w:hAnsi="Times New Roman"/>
          <w:noProof/>
          <w:sz w:val="26"/>
          <w:szCs w:val="26"/>
        </w:rPr>
        <w:instrText>0</w:instrText>
      </w:r>
      <w:r w:rsidRPr="005D24AD">
        <w:rPr>
          <w:rStyle w:val="fontstyle01"/>
          <w:rFonts w:ascii="Times New Roman" w:hAnsi="Times New Roman"/>
          <w:sz w:val="26"/>
          <w:szCs w:val="26"/>
        </w:rPr>
        <w:fldChar w:fldCharType="end"/>
      </w:r>
      <w:r w:rsidRPr="005D24AD">
        <w:rPr>
          <w:rStyle w:val="fontstyle01"/>
          <w:rFonts w:ascii="Times New Roman" w:hAnsi="Times New Roman"/>
          <w:sz w:val="26"/>
          <w:szCs w:val="26"/>
        </w:rPr>
        <w:instrText>.</w:instrText>
      </w:r>
      <w:r w:rsidRPr="005D24AD">
        <w:rPr>
          <w:rStyle w:val="fontstyle01"/>
          <w:rFonts w:ascii="Times New Roman" w:hAnsi="Times New Roman"/>
          <w:sz w:val="26"/>
          <w:szCs w:val="26"/>
        </w:rPr>
        <w:fldChar w:fldCharType="begin"/>
      </w:r>
      <w:r w:rsidRPr="005D24AD">
        <w:rPr>
          <w:rStyle w:val="fontstyle01"/>
          <w:rFonts w:ascii="Times New Roman" w:hAnsi="Times New Roman"/>
          <w:sz w:val="26"/>
          <w:szCs w:val="26"/>
        </w:rPr>
        <w:instrText xml:space="preserve"> SEQ MTEqn \c \* Arabic \* MERGEFORMAT </w:instrText>
      </w:r>
      <w:r w:rsidRPr="005D24AD">
        <w:rPr>
          <w:rStyle w:val="fontstyle01"/>
          <w:rFonts w:ascii="Times New Roman" w:hAnsi="Times New Roman"/>
          <w:sz w:val="26"/>
          <w:szCs w:val="26"/>
        </w:rPr>
        <w:fldChar w:fldCharType="separate"/>
      </w:r>
      <w:r w:rsidR="00141FF6" w:rsidRPr="005D24AD">
        <w:rPr>
          <w:rStyle w:val="fontstyle01"/>
          <w:rFonts w:ascii="Times New Roman" w:hAnsi="Times New Roman"/>
          <w:noProof/>
          <w:sz w:val="26"/>
          <w:szCs w:val="26"/>
        </w:rPr>
        <w:instrText>7</w:instrText>
      </w:r>
      <w:r w:rsidRPr="005D24AD">
        <w:rPr>
          <w:rStyle w:val="fontstyle01"/>
          <w:rFonts w:ascii="Times New Roman" w:hAnsi="Times New Roman"/>
          <w:sz w:val="26"/>
          <w:szCs w:val="26"/>
        </w:rPr>
        <w:fldChar w:fldCharType="end"/>
      </w:r>
      <w:r w:rsidRPr="005D24AD">
        <w:rPr>
          <w:rStyle w:val="fontstyle01"/>
          <w:rFonts w:ascii="Times New Roman" w:hAnsi="Times New Roman"/>
          <w:sz w:val="26"/>
          <w:szCs w:val="26"/>
        </w:rPr>
        <w:instrText>)</w:instrText>
      </w:r>
      <w:r w:rsidRPr="005D24AD">
        <w:rPr>
          <w:rStyle w:val="fontstyle01"/>
          <w:rFonts w:ascii="Times New Roman" w:hAnsi="Times New Roman"/>
          <w:sz w:val="26"/>
          <w:szCs w:val="26"/>
        </w:rPr>
        <w:fldChar w:fldCharType="end"/>
      </w:r>
    </w:p>
    <w:p w14:paraId="17C0BE84" w14:textId="77777777" w:rsidR="00ED3D0C" w:rsidRPr="005D24AD" w:rsidRDefault="00ED3D0C" w:rsidP="005D24AD">
      <w:pPr>
        <w:spacing w:line="276" w:lineRule="auto"/>
        <w:rPr>
          <w:sz w:val="26"/>
        </w:rPr>
      </w:pPr>
      <w:r w:rsidRPr="005D24AD">
        <w:rPr>
          <w:sz w:val="26"/>
        </w:rPr>
        <w:t>Exl: Sai số xác lập của hệ thống:</w:t>
      </w:r>
    </w:p>
    <w:p w14:paraId="58598D0B" w14:textId="77777777" w:rsidR="00ED3D0C" w:rsidRPr="005D24AD" w:rsidRDefault="00ED3D0C" w:rsidP="005D24AD">
      <w:pPr>
        <w:spacing w:line="276" w:lineRule="auto"/>
        <w:rPr>
          <w:sz w:val="26"/>
        </w:rPr>
      </w:pPr>
      <w:r w:rsidRPr="005D24AD">
        <w:rPr>
          <w:sz w:val="26"/>
        </w:rPr>
        <w:t>Cách tính:</w:t>
      </w:r>
    </w:p>
    <w:p w14:paraId="7E84B695" w14:textId="2DC03A1D" w:rsidR="00ED3D0C" w:rsidRPr="005D24AD" w:rsidRDefault="00ED3D0C" w:rsidP="005D24AD">
      <w:pPr>
        <w:pStyle w:val="MTDisplayEquation"/>
        <w:spacing w:line="276" w:lineRule="auto"/>
        <w:rPr>
          <w:sz w:val="26"/>
        </w:rPr>
      </w:pPr>
      <w:r w:rsidRPr="005D24AD">
        <w:rPr>
          <w:sz w:val="26"/>
        </w:rPr>
        <w:tab/>
      </w:r>
      <w:r w:rsidRPr="005D24AD">
        <w:rPr>
          <w:position w:val="-14"/>
          <w:sz w:val="26"/>
        </w:rPr>
        <w:object w:dxaOrig="1680" w:dyaOrig="380" w14:anchorId="17666D1E">
          <v:shape id="_x0000_i1045" type="#_x0000_t75" style="width:84.1pt;height:18.9pt" o:ole="">
            <v:imagedata r:id="rId58" o:title=""/>
          </v:shape>
          <o:OLEObject Type="Embed" ProgID="Equation.DSMT4" ShapeID="_x0000_i1045" DrawAspect="Content" ObjectID="_1697825528" r:id="rId59"/>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noProof/>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8</w:instrText>
      </w:r>
      <w:r w:rsidRPr="005D24AD">
        <w:rPr>
          <w:noProof/>
          <w:sz w:val="26"/>
        </w:rPr>
        <w:fldChar w:fldCharType="end"/>
      </w:r>
      <w:r w:rsidRPr="005D24AD">
        <w:rPr>
          <w:sz w:val="26"/>
        </w:rPr>
        <w:instrText>)</w:instrText>
      </w:r>
      <w:r w:rsidRPr="005D24AD">
        <w:rPr>
          <w:sz w:val="26"/>
        </w:rPr>
        <w:fldChar w:fldCharType="end"/>
      </w:r>
    </w:p>
    <w:p w14:paraId="445D7F4B" w14:textId="77777777" w:rsidR="00ED3D0C" w:rsidRPr="005D24AD" w:rsidRDefault="00ED3D0C" w:rsidP="005D24AD">
      <w:pPr>
        <w:spacing w:line="276" w:lineRule="auto"/>
        <w:rPr>
          <w:sz w:val="26"/>
        </w:rPr>
      </w:pPr>
      <w:r w:rsidRPr="005D24AD">
        <w:rPr>
          <w:sz w:val="26"/>
        </w:rPr>
        <w:t>Txl: Thời gian cần thiết để sai lệch giữa đáp ứng của hệ thống và giá trị xác lập của nó không vượt quá 2% hoặc 5%. Trong bài ta sử dụng tiêu chuẩn 2%.</w:t>
      </w:r>
    </w:p>
    <w:p w14:paraId="51E9422D" w14:textId="77777777" w:rsidR="00ED3D0C" w:rsidRPr="005D24AD" w:rsidRDefault="00ED3D0C" w:rsidP="005D24AD">
      <w:pPr>
        <w:spacing w:line="276" w:lineRule="auto"/>
        <w:rPr>
          <w:sz w:val="26"/>
        </w:rPr>
      </w:pPr>
      <w:r w:rsidRPr="005D24AD">
        <w:rPr>
          <w:sz w:val="26"/>
        </w:rPr>
        <w:t xml:space="preserve">Cách tính: </w:t>
      </w:r>
    </w:p>
    <w:p w14:paraId="7C9CA1B2" w14:textId="43B06354" w:rsidR="00ED3D0C" w:rsidRPr="005D24AD" w:rsidRDefault="00ED3D0C" w:rsidP="005D24AD">
      <w:pPr>
        <w:pStyle w:val="MTDisplayEquation"/>
        <w:spacing w:line="276" w:lineRule="auto"/>
        <w:rPr>
          <w:sz w:val="26"/>
        </w:rPr>
      </w:pPr>
      <w:r w:rsidRPr="005D24AD">
        <w:rPr>
          <w:sz w:val="26"/>
        </w:rPr>
        <w:tab/>
      </w:r>
      <w:r w:rsidRPr="005D24AD">
        <w:rPr>
          <w:position w:val="-12"/>
          <w:sz w:val="26"/>
        </w:rPr>
        <w:object w:dxaOrig="1820" w:dyaOrig="360" w14:anchorId="4F74DC28">
          <v:shape id="_x0000_i1046" type="#_x0000_t75" style="width:91.45pt;height:17.85pt" o:ole="">
            <v:imagedata r:id="rId60" o:title=""/>
          </v:shape>
          <o:OLEObject Type="Embed" ProgID="Equation.DSMT4" ShapeID="_x0000_i1046" DrawAspect="Content" ObjectID="_1697825529" r:id="rId61"/>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noProof/>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9</w:instrText>
      </w:r>
      <w:r w:rsidRPr="005D24AD">
        <w:rPr>
          <w:noProof/>
          <w:sz w:val="26"/>
        </w:rPr>
        <w:fldChar w:fldCharType="end"/>
      </w:r>
      <w:r w:rsidRPr="005D24AD">
        <w:rPr>
          <w:sz w:val="26"/>
        </w:rPr>
        <w:instrText>)</w:instrText>
      </w:r>
      <w:r w:rsidRPr="005D24AD">
        <w:rPr>
          <w:sz w:val="26"/>
        </w:rPr>
        <w:fldChar w:fldCharType="end"/>
      </w:r>
    </w:p>
    <w:p w14:paraId="1BF9A307" w14:textId="2A885CC4" w:rsidR="00AA67FF" w:rsidRDefault="00ED3D0C" w:rsidP="005D24AD">
      <w:pPr>
        <w:pStyle w:val="MTDisplayEquation"/>
        <w:spacing w:line="276" w:lineRule="auto"/>
        <w:rPr>
          <w:sz w:val="26"/>
        </w:rPr>
      </w:pPr>
      <w:r w:rsidRPr="005D24AD">
        <w:rPr>
          <w:sz w:val="26"/>
        </w:rPr>
        <w:tab/>
      </w:r>
      <w:r w:rsidRPr="005D24AD">
        <w:rPr>
          <w:position w:val="-12"/>
          <w:sz w:val="26"/>
        </w:rPr>
        <w:object w:dxaOrig="1960" w:dyaOrig="360" w14:anchorId="512ED694">
          <v:shape id="_x0000_i1047" type="#_x0000_t75" style="width:97.75pt;height:17.85pt" o:ole="">
            <v:imagedata r:id="rId62" o:title=""/>
          </v:shape>
          <o:OLEObject Type="Embed" ProgID="Equation.DSMT4" ShapeID="_x0000_i1047" DrawAspect="Content" ObjectID="_1697825530" r:id="rId63"/>
        </w:object>
      </w:r>
      <w:r w:rsidRPr="005D24AD">
        <w:rPr>
          <w:sz w:val="26"/>
        </w:rPr>
        <w:tab/>
      </w:r>
      <w:r w:rsidRPr="005D24AD">
        <w:rPr>
          <w:sz w:val="26"/>
        </w:rPr>
        <w:fldChar w:fldCharType="begin"/>
      </w:r>
      <w:r w:rsidRPr="005D24AD">
        <w:rPr>
          <w:sz w:val="26"/>
        </w:rPr>
        <w:instrText xml:space="preserve"> MACROBUTTON MTPlaceRef \* MERGEFORMAT </w:instrText>
      </w:r>
      <w:r w:rsidRPr="005D24AD">
        <w:rPr>
          <w:sz w:val="26"/>
        </w:rPr>
        <w:fldChar w:fldCharType="begin"/>
      </w:r>
      <w:r w:rsidRPr="005D24AD">
        <w:rPr>
          <w:sz w:val="26"/>
        </w:rPr>
        <w:instrText xml:space="preserve"> SEQ MTEqn \h \* MERGEFORMAT </w:instrText>
      </w:r>
      <w:r w:rsidRPr="005D24AD">
        <w:rPr>
          <w:sz w:val="26"/>
        </w:rPr>
        <w:fldChar w:fldCharType="end"/>
      </w:r>
      <w:r w:rsidRPr="005D24AD">
        <w:rPr>
          <w:sz w:val="26"/>
        </w:rPr>
        <w:instrText>(</w:instrText>
      </w:r>
      <w:r w:rsidRPr="005D24AD">
        <w:rPr>
          <w:sz w:val="26"/>
        </w:rPr>
        <w:fldChar w:fldCharType="begin"/>
      </w:r>
      <w:r w:rsidRPr="005D24AD">
        <w:rPr>
          <w:sz w:val="26"/>
        </w:rPr>
        <w:instrText xml:space="preserve"> SEQ MTSec \c \* Arabic \* MERGEFORMAT </w:instrText>
      </w:r>
      <w:r w:rsidRPr="005D24AD">
        <w:rPr>
          <w:sz w:val="26"/>
        </w:rPr>
        <w:fldChar w:fldCharType="separate"/>
      </w:r>
      <w:r w:rsidR="00141FF6" w:rsidRPr="005D24AD">
        <w:rPr>
          <w:noProof/>
          <w:sz w:val="26"/>
        </w:rPr>
        <w:instrText>0</w:instrText>
      </w:r>
      <w:r w:rsidRPr="005D24AD">
        <w:rPr>
          <w:noProof/>
          <w:sz w:val="26"/>
        </w:rPr>
        <w:fldChar w:fldCharType="end"/>
      </w:r>
      <w:r w:rsidRPr="005D24AD">
        <w:rPr>
          <w:sz w:val="26"/>
        </w:rPr>
        <w:instrText>.</w:instrText>
      </w:r>
      <w:r w:rsidRPr="005D24AD">
        <w:rPr>
          <w:sz w:val="26"/>
        </w:rPr>
        <w:fldChar w:fldCharType="begin"/>
      </w:r>
      <w:r w:rsidRPr="005D24AD">
        <w:rPr>
          <w:sz w:val="26"/>
        </w:rPr>
        <w:instrText xml:space="preserve"> SEQ MTEqn \c \* Arabic \* MERGEFORMAT </w:instrText>
      </w:r>
      <w:r w:rsidRPr="005D24AD">
        <w:rPr>
          <w:sz w:val="26"/>
        </w:rPr>
        <w:fldChar w:fldCharType="separate"/>
      </w:r>
      <w:r w:rsidR="00141FF6" w:rsidRPr="005D24AD">
        <w:rPr>
          <w:noProof/>
          <w:sz w:val="26"/>
        </w:rPr>
        <w:instrText>10</w:instrText>
      </w:r>
      <w:r w:rsidRPr="005D24AD">
        <w:rPr>
          <w:noProof/>
          <w:sz w:val="26"/>
        </w:rPr>
        <w:fldChar w:fldCharType="end"/>
      </w:r>
      <w:r w:rsidRPr="005D24AD">
        <w:rPr>
          <w:sz w:val="26"/>
        </w:rPr>
        <w:instrText>)</w:instrText>
      </w:r>
      <w:r w:rsidRPr="005D24AD">
        <w:rPr>
          <w:sz w:val="26"/>
        </w:rPr>
        <w:fldChar w:fldCharType="end"/>
      </w:r>
    </w:p>
    <w:p w14:paraId="4C5B9F92" w14:textId="77777777" w:rsidR="00AA67FF" w:rsidRDefault="00AA67FF">
      <w:pPr>
        <w:jc w:val="left"/>
        <w:rPr>
          <w:sz w:val="26"/>
        </w:rPr>
      </w:pPr>
      <w:r>
        <w:rPr>
          <w:sz w:val="26"/>
        </w:rPr>
        <w:br w:type="page"/>
      </w:r>
    </w:p>
    <w:p w14:paraId="4C6DC76C" w14:textId="77777777" w:rsidR="0024411E" w:rsidRPr="005D24AD" w:rsidRDefault="0024411E" w:rsidP="005D24AD">
      <w:pPr>
        <w:pStyle w:val="MTDisplayEquation"/>
        <w:spacing w:line="276" w:lineRule="auto"/>
        <w:rPr>
          <w:sz w:val="26"/>
        </w:rPr>
      </w:pPr>
    </w:p>
    <w:tbl>
      <w:tblPr>
        <w:tblStyle w:val="TableGrid"/>
        <w:tblW w:w="8876" w:type="dxa"/>
        <w:tblLook w:val="04A0" w:firstRow="1" w:lastRow="0" w:firstColumn="1" w:lastColumn="0" w:noHBand="0" w:noVBand="1"/>
      </w:tblPr>
      <w:tblGrid>
        <w:gridCol w:w="1357"/>
        <w:gridCol w:w="1254"/>
        <w:gridCol w:w="1253"/>
        <w:gridCol w:w="1253"/>
        <w:gridCol w:w="1253"/>
        <w:gridCol w:w="1253"/>
        <w:gridCol w:w="1253"/>
      </w:tblGrid>
      <w:tr w:rsidR="00113530" w:rsidRPr="005D24AD" w14:paraId="26C47BC5" w14:textId="77777777" w:rsidTr="00113530">
        <w:trPr>
          <w:trHeight w:val="453"/>
        </w:trPr>
        <w:tc>
          <w:tcPr>
            <w:tcW w:w="1268" w:type="dxa"/>
            <w:vAlign w:val="center"/>
          </w:tcPr>
          <w:p w14:paraId="33210A64" w14:textId="67CF2C5C" w:rsidR="00113530" w:rsidRPr="005D24AD" w:rsidRDefault="00113530" w:rsidP="005D24AD">
            <w:pPr>
              <w:spacing w:line="276" w:lineRule="auto"/>
              <w:jc w:val="center"/>
              <w:rPr>
                <w:sz w:val="26"/>
              </w:rPr>
            </w:pPr>
            <w:r w:rsidRPr="005D24AD">
              <w:rPr>
                <w:sz w:val="26"/>
              </w:rPr>
              <w:t>Kp</w:t>
            </w:r>
          </w:p>
        </w:tc>
        <w:tc>
          <w:tcPr>
            <w:tcW w:w="1268" w:type="dxa"/>
            <w:vAlign w:val="center"/>
          </w:tcPr>
          <w:p w14:paraId="159869A0" w14:textId="07B0CC9F" w:rsidR="00113530" w:rsidRPr="005D24AD" w:rsidRDefault="00113530" w:rsidP="005D24AD">
            <w:pPr>
              <w:spacing w:line="276" w:lineRule="auto"/>
              <w:jc w:val="center"/>
              <w:rPr>
                <w:sz w:val="26"/>
              </w:rPr>
            </w:pPr>
            <w:r w:rsidRPr="005D24AD">
              <w:rPr>
                <w:sz w:val="26"/>
              </w:rPr>
              <w:t>0.1</w:t>
            </w:r>
          </w:p>
        </w:tc>
        <w:tc>
          <w:tcPr>
            <w:tcW w:w="1268" w:type="dxa"/>
            <w:vAlign w:val="center"/>
          </w:tcPr>
          <w:p w14:paraId="1318D869" w14:textId="2860E65E" w:rsidR="00113530" w:rsidRPr="005D24AD" w:rsidRDefault="00113530" w:rsidP="005D24AD">
            <w:pPr>
              <w:spacing w:line="276" w:lineRule="auto"/>
              <w:jc w:val="center"/>
              <w:rPr>
                <w:sz w:val="26"/>
              </w:rPr>
            </w:pPr>
            <w:r w:rsidRPr="005D24AD">
              <w:rPr>
                <w:sz w:val="26"/>
              </w:rPr>
              <w:t>1</w:t>
            </w:r>
          </w:p>
        </w:tc>
        <w:tc>
          <w:tcPr>
            <w:tcW w:w="1268" w:type="dxa"/>
            <w:vAlign w:val="center"/>
          </w:tcPr>
          <w:p w14:paraId="3B32F598" w14:textId="4924BDEE" w:rsidR="00113530" w:rsidRPr="005D24AD" w:rsidRDefault="00113530" w:rsidP="005D24AD">
            <w:pPr>
              <w:spacing w:line="276" w:lineRule="auto"/>
              <w:jc w:val="center"/>
              <w:rPr>
                <w:sz w:val="26"/>
              </w:rPr>
            </w:pPr>
            <w:r w:rsidRPr="005D24AD">
              <w:rPr>
                <w:sz w:val="26"/>
              </w:rPr>
              <w:t>5</w:t>
            </w:r>
          </w:p>
        </w:tc>
        <w:tc>
          <w:tcPr>
            <w:tcW w:w="1268" w:type="dxa"/>
            <w:vAlign w:val="center"/>
          </w:tcPr>
          <w:p w14:paraId="2D04A851" w14:textId="197910EE" w:rsidR="00113530" w:rsidRPr="005D24AD" w:rsidRDefault="00113530" w:rsidP="005D24AD">
            <w:pPr>
              <w:spacing w:line="276" w:lineRule="auto"/>
              <w:jc w:val="center"/>
              <w:rPr>
                <w:sz w:val="26"/>
              </w:rPr>
            </w:pPr>
            <w:r w:rsidRPr="005D24AD">
              <w:rPr>
                <w:sz w:val="26"/>
              </w:rPr>
              <w:t>10</w:t>
            </w:r>
          </w:p>
        </w:tc>
        <w:tc>
          <w:tcPr>
            <w:tcW w:w="1268" w:type="dxa"/>
            <w:vAlign w:val="center"/>
          </w:tcPr>
          <w:p w14:paraId="26B9F05D" w14:textId="0BB5313C" w:rsidR="00113530" w:rsidRPr="005D24AD" w:rsidRDefault="00113530" w:rsidP="005D24AD">
            <w:pPr>
              <w:spacing w:line="276" w:lineRule="auto"/>
              <w:jc w:val="center"/>
              <w:rPr>
                <w:sz w:val="26"/>
              </w:rPr>
            </w:pPr>
            <w:r w:rsidRPr="005D24AD">
              <w:rPr>
                <w:sz w:val="26"/>
              </w:rPr>
              <w:t>20</w:t>
            </w:r>
          </w:p>
        </w:tc>
        <w:tc>
          <w:tcPr>
            <w:tcW w:w="1268" w:type="dxa"/>
            <w:vAlign w:val="center"/>
          </w:tcPr>
          <w:p w14:paraId="4646D775" w14:textId="4717F967" w:rsidR="00113530" w:rsidRPr="005D24AD" w:rsidRDefault="00113530" w:rsidP="005D24AD">
            <w:pPr>
              <w:spacing w:line="276" w:lineRule="auto"/>
              <w:jc w:val="center"/>
              <w:rPr>
                <w:sz w:val="26"/>
              </w:rPr>
            </w:pPr>
            <w:r w:rsidRPr="005D24AD">
              <w:rPr>
                <w:sz w:val="26"/>
              </w:rPr>
              <w:t>50</w:t>
            </w:r>
          </w:p>
        </w:tc>
      </w:tr>
      <w:tr w:rsidR="00113530" w:rsidRPr="005D24AD" w14:paraId="5558FF03" w14:textId="77777777" w:rsidTr="00113530">
        <w:trPr>
          <w:trHeight w:val="434"/>
        </w:trPr>
        <w:tc>
          <w:tcPr>
            <w:tcW w:w="1268" w:type="dxa"/>
            <w:vAlign w:val="center"/>
          </w:tcPr>
          <w:p w14:paraId="5ACD0D5B" w14:textId="08A275DC" w:rsidR="00113530" w:rsidRPr="005D24AD" w:rsidRDefault="00113530" w:rsidP="005D24AD">
            <w:pPr>
              <w:spacing w:line="276" w:lineRule="auto"/>
              <w:jc w:val="center"/>
              <w:rPr>
                <w:sz w:val="26"/>
              </w:rPr>
            </w:pPr>
            <w:r w:rsidRPr="005D24AD">
              <w:rPr>
                <w:sz w:val="26"/>
              </w:rPr>
              <w:t>POT(%)</w:t>
            </w:r>
          </w:p>
        </w:tc>
        <w:tc>
          <w:tcPr>
            <w:tcW w:w="1268" w:type="dxa"/>
            <w:vAlign w:val="center"/>
          </w:tcPr>
          <w:p w14:paraId="07863F44" w14:textId="317248AB" w:rsidR="00113530" w:rsidRPr="005D24AD" w:rsidRDefault="00377D50" w:rsidP="005D24AD">
            <w:pPr>
              <w:spacing w:line="276" w:lineRule="auto"/>
              <w:jc w:val="center"/>
              <w:rPr>
                <w:sz w:val="26"/>
              </w:rPr>
            </w:pPr>
            <w:r w:rsidRPr="005D24AD">
              <w:rPr>
                <w:sz w:val="26"/>
              </w:rPr>
              <w:t>-</w:t>
            </w:r>
          </w:p>
        </w:tc>
        <w:tc>
          <w:tcPr>
            <w:tcW w:w="1268" w:type="dxa"/>
            <w:vAlign w:val="center"/>
          </w:tcPr>
          <w:p w14:paraId="4435DA10" w14:textId="085AA1BD" w:rsidR="00113530" w:rsidRPr="005D24AD" w:rsidRDefault="00377D50" w:rsidP="005D24AD">
            <w:pPr>
              <w:spacing w:line="276" w:lineRule="auto"/>
              <w:jc w:val="center"/>
              <w:rPr>
                <w:sz w:val="26"/>
              </w:rPr>
            </w:pPr>
            <w:r w:rsidRPr="005D24AD">
              <w:rPr>
                <w:sz w:val="26"/>
              </w:rPr>
              <w:t>-</w:t>
            </w:r>
          </w:p>
        </w:tc>
        <w:tc>
          <w:tcPr>
            <w:tcW w:w="1268" w:type="dxa"/>
            <w:vAlign w:val="center"/>
          </w:tcPr>
          <w:p w14:paraId="60FB60CA" w14:textId="2847175A" w:rsidR="00113530" w:rsidRPr="005D24AD" w:rsidRDefault="00377D50" w:rsidP="005D24AD">
            <w:pPr>
              <w:spacing w:line="276" w:lineRule="auto"/>
              <w:jc w:val="center"/>
              <w:rPr>
                <w:sz w:val="26"/>
              </w:rPr>
            </w:pPr>
            <w:r w:rsidRPr="005D24AD">
              <w:rPr>
                <w:sz w:val="26"/>
              </w:rPr>
              <w:t>19</w:t>
            </w:r>
          </w:p>
        </w:tc>
        <w:tc>
          <w:tcPr>
            <w:tcW w:w="1268" w:type="dxa"/>
            <w:vAlign w:val="center"/>
          </w:tcPr>
          <w:p w14:paraId="26BD2271" w14:textId="0CF20633" w:rsidR="00113530" w:rsidRPr="005D24AD" w:rsidRDefault="00C20A9B" w:rsidP="005D24AD">
            <w:pPr>
              <w:spacing w:line="276" w:lineRule="auto"/>
              <w:jc w:val="center"/>
              <w:rPr>
                <w:sz w:val="26"/>
              </w:rPr>
            </w:pPr>
            <w:r w:rsidRPr="005D24AD">
              <w:rPr>
                <w:sz w:val="26"/>
              </w:rPr>
              <w:t>35</w:t>
            </w:r>
          </w:p>
        </w:tc>
        <w:tc>
          <w:tcPr>
            <w:tcW w:w="1268" w:type="dxa"/>
            <w:vAlign w:val="center"/>
          </w:tcPr>
          <w:p w14:paraId="40DF0299" w14:textId="61462BE0" w:rsidR="00113530" w:rsidRPr="005D24AD" w:rsidRDefault="00C20A9B" w:rsidP="005D24AD">
            <w:pPr>
              <w:spacing w:line="276" w:lineRule="auto"/>
              <w:jc w:val="center"/>
              <w:rPr>
                <w:sz w:val="26"/>
              </w:rPr>
            </w:pPr>
            <w:r w:rsidRPr="005D24AD">
              <w:rPr>
                <w:sz w:val="26"/>
              </w:rPr>
              <w:t>48</w:t>
            </w:r>
          </w:p>
        </w:tc>
        <w:tc>
          <w:tcPr>
            <w:tcW w:w="1268" w:type="dxa"/>
            <w:vAlign w:val="center"/>
          </w:tcPr>
          <w:p w14:paraId="46736E3D" w14:textId="3A7BDC87" w:rsidR="00113530" w:rsidRPr="005D24AD" w:rsidRDefault="00396405" w:rsidP="005D24AD">
            <w:pPr>
              <w:spacing w:line="276" w:lineRule="auto"/>
              <w:jc w:val="center"/>
              <w:rPr>
                <w:sz w:val="26"/>
              </w:rPr>
            </w:pPr>
            <w:r w:rsidRPr="005D24AD">
              <w:rPr>
                <w:sz w:val="26"/>
              </w:rPr>
              <w:t>60</w:t>
            </w:r>
          </w:p>
        </w:tc>
      </w:tr>
      <w:tr w:rsidR="00113530" w:rsidRPr="005D24AD" w14:paraId="2F0397B7" w14:textId="77777777" w:rsidTr="00113530">
        <w:trPr>
          <w:trHeight w:val="453"/>
        </w:trPr>
        <w:tc>
          <w:tcPr>
            <w:tcW w:w="1268" w:type="dxa"/>
            <w:vAlign w:val="center"/>
          </w:tcPr>
          <w:p w14:paraId="523C02A9" w14:textId="2406D81D" w:rsidR="00113530" w:rsidRPr="005D24AD" w:rsidRDefault="00113530" w:rsidP="005D24AD">
            <w:pPr>
              <w:spacing w:line="276" w:lineRule="auto"/>
              <w:jc w:val="center"/>
              <w:rPr>
                <w:sz w:val="26"/>
              </w:rPr>
            </w:pPr>
            <w:r w:rsidRPr="005D24AD">
              <w:rPr>
                <w:sz w:val="26"/>
              </w:rPr>
              <w:t>Ess(Deg/s)</w:t>
            </w:r>
          </w:p>
        </w:tc>
        <w:tc>
          <w:tcPr>
            <w:tcW w:w="1268" w:type="dxa"/>
            <w:vAlign w:val="center"/>
          </w:tcPr>
          <w:p w14:paraId="633EEECD" w14:textId="0434AEED" w:rsidR="00113530" w:rsidRPr="005D24AD" w:rsidRDefault="00442649" w:rsidP="005D24AD">
            <w:pPr>
              <w:spacing w:line="276" w:lineRule="auto"/>
              <w:jc w:val="center"/>
              <w:rPr>
                <w:sz w:val="26"/>
              </w:rPr>
            </w:pPr>
            <w:r w:rsidRPr="005D24AD">
              <w:rPr>
                <w:sz w:val="26"/>
              </w:rPr>
              <w:t>-</w:t>
            </w:r>
          </w:p>
        </w:tc>
        <w:tc>
          <w:tcPr>
            <w:tcW w:w="1268" w:type="dxa"/>
            <w:vAlign w:val="center"/>
          </w:tcPr>
          <w:p w14:paraId="005C0D69" w14:textId="7DDB25A6" w:rsidR="00113530" w:rsidRPr="005D24AD" w:rsidRDefault="00F544BF" w:rsidP="005D24AD">
            <w:pPr>
              <w:spacing w:line="276" w:lineRule="auto"/>
              <w:jc w:val="center"/>
              <w:rPr>
                <w:sz w:val="26"/>
              </w:rPr>
            </w:pPr>
            <w:r w:rsidRPr="005D24AD">
              <w:rPr>
                <w:sz w:val="26"/>
              </w:rPr>
              <w:t>18</w:t>
            </w:r>
          </w:p>
        </w:tc>
        <w:tc>
          <w:tcPr>
            <w:tcW w:w="1268" w:type="dxa"/>
            <w:vAlign w:val="center"/>
          </w:tcPr>
          <w:p w14:paraId="667B2DF0" w14:textId="5B4046F1" w:rsidR="00113530" w:rsidRPr="005D24AD" w:rsidRDefault="00F544BF" w:rsidP="005D24AD">
            <w:pPr>
              <w:spacing w:line="276" w:lineRule="auto"/>
              <w:jc w:val="center"/>
              <w:rPr>
                <w:sz w:val="26"/>
              </w:rPr>
            </w:pPr>
            <w:r w:rsidRPr="005D24AD">
              <w:rPr>
                <w:sz w:val="26"/>
              </w:rPr>
              <w:t>5</w:t>
            </w:r>
          </w:p>
        </w:tc>
        <w:tc>
          <w:tcPr>
            <w:tcW w:w="1268" w:type="dxa"/>
            <w:vAlign w:val="center"/>
          </w:tcPr>
          <w:p w14:paraId="1E9E4441" w14:textId="4BEE6C48" w:rsidR="00113530" w:rsidRPr="005D24AD" w:rsidRDefault="00F544BF" w:rsidP="005D24AD">
            <w:pPr>
              <w:spacing w:line="276" w:lineRule="auto"/>
              <w:jc w:val="center"/>
              <w:rPr>
                <w:sz w:val="26"/>
              </w:rPr>
            </w:pPr>
            <w:r w:rsidRPr="005D24AD">
              <w:rPr>
                <w:sz w:val="26"/>
              </w:rPr>
              <w:t>3</w:t>
            </w:r>
          </w:p>
        </w:tc>
        <w:tc>
          <w:tcPr>
            <w:tcW w:w="1268" w:type="dxa"/>
            <w:vAlign w:val="center"/>
          </w:tcPr>
          <w:p w14:paraId="38AD4156" w14:textId="14BCF31B" w:rsidR="00113530" w:rsidRPr="005D24AD" w:rsidRDefault="00F544BF" w:rsidP="005D24AD">
            <w:pPr>
              <w:spacing w:line="276" w:lineRule="auto"/>
              <w:jc w:val="center"/>
              <w:rPr>
                <w:sz w:val="26"/>
              </w:rPr>
            </w:pPr>
            <w:r w:rsidRPr="005D24AD">
              <w:rPr>
                <w:sz w:val="26"/>
              </w:rPr>
              <w:t>2</w:t>
            </w:r>
          </w:p>
        </w:tc>
        <w:tc>
          <w:tcPr>
            <w:tcW w:w="1268" w:type="dxa"/>
            <w:vAlign w:val="center"/>
          </w:tcPr>
          <w:p w14:paraId="69B06445" w14:textId="2FC70A55" w:rsidR="00113530" w:rsidRPr="005D24AD" w:rsidRDefault="00F544BF" w:rsidP="005D24AD">
            <w:pPr>
              <w:spacing w:line="276" w:lineRule="auto"/>
              <w:jc w:val="center"/>
              <w:rPr>
                <w:sz w:val="26"/>
              </w:rPr>
            </w:pPr>
            <w:r w:rsidRPr="005D24AD">
              <w:rPr>
                <w:sz w:val="26"/>
              </w:rPr>
              <w:t>1</w:t>
            </w:r>
          </w:p>
        </w:tc>
      </w:tr>
      <w:tr w:rsidR="00113530" w:rsidRPr="005D24AD" w14:paraId="27226996" w14:textId="77777777" w:rsidTr="00113530">
        <w:trPr>
          <w:trHeight w:val="453"/>
        </w:trPr>
        <w:tc>
          <w:tcPr>
            <w:tcW w:w="1268" w:type="dxa"/>
            <w:vAlign w:val="center"/>
          </w:tcPr>
          <w:p w14:paraId="37E0097E" w14:textId="47E85FA2" w:rsidR="00113530" w:rsidRPr="005D24AD" w:rsidRDefault="00113530" w:rsidP="005D24AD">
            <w:pPr>
              <w:spacing w:line="276" w:lineRule="auto"/>
              <w:jc w:val="center"/>
              <w:rPr>
                <w:sz w:val="26"/>
              </w:rPr>
            </w:pPr>
            <w:r w:rsidRPr="005D24AD">
              <w:rPr>
                <w:sz w:val="26"/>
              </w:rPr>
              <w:t>Tr(s)</w:t>
            </w:r>
          </w:p>
        </w:tc>
        <w:tc>
          <w:tcPr>
            <w:tcW w:w="1268" w:type="dxa"/>
            <w:vAlign w:val="center"/>
          </w:tcPr>
          <w:p w14:paraId="28D90197" w14:textId="74276BB3" w:rsidR="00113530" w:rsidRPr="005D24AD" w:rsidRDefault="00442649" w:rsidP="005D24AD">
            <w:pPr>
              <w:spacing w:line="276" w:lineRule="auto"/>
              <w:jc w:val="center"/>
              <w:rPr>
                <w:sz w:val="26"/>
              </w:rPr>
            </w:pPr>
            <w:r w:rsidRPr="005D24AD">
              <w:rPr>
                <w:sz w:val="26"/>
              </w:rPr>
              <w:t>-</w:t>
            </w:r>
          </w:p>
        </w:tc>
        <w:tc>
          <w:tcPr>
            <w:tcW w:w="1268" w:type="dxa"/>
            <w:vAlign w:val="center"/>
          </w:tcPr>
          <w:p w14:paraId="281EB707" w14:textId="551C6BE1" w:rsidR="00113530" w:rsidRPr="005D24AD" w:rsidRDefault="00975628" w:rsidP="005D24AD">
            <w:pPr>
              <w:spacing w:line="276" w:lineRule="auto"/>
              <w:jc w:val="center"/>
              <w:rPr>
                <w:sz w:val="26"/>
              </w:rPr>
            </w:pPr>
            <w:r w:rsidRPr="005D24AD">
              <w:rPr>
                <w:sz w:val="26"/>
              </w:rPr>
              <w:t>-</w:t>
            </w:r>
          </w:p>
        </w:tc>
        <w:tc>
          <w:tcPr>
            <w:tcW w:w="1268" w:type="dxa"/>
            <w:vAlign w:val="center"/>
          </w:tcPr>
          <w:p w14:paraId="3D6051B9" w14:textId="02930D0B" w:rsidR="00113530" w:rsidRPr="005D24AD" w:rsidRDefault="00975628" w:rsidP="005D24AD">
            <w:pPr>
              <w:spacing w:line="276" w:lineRule="auto"/>
              <w:jc w:val="center"/>
              <w:rPr>
                <w:sz w:val="26"/>
              </w:rPr>
            </w:pPr>
            <w:r w:rsidRPr="005D24AD">
              <w:rPr>
                <w:sz w:val="26"/>
              </w:rPr>
              <w:t>56</w:t>
            </w:r>
          </w:p>
        </w:tc>
        <w:tc>
          <w:tcPr>
            <w:tcW w:w="1268" w:type="dxa"/>
            <w:vAlign w:val="center"/>
          </w:tcPr>
          <w:p w14:paraId="332BF94E" w14:textId="0438CD98" w:rsidR="00113530" w:rsidRPr="005D24AD" w:rsidRDefault="00975628" w:rsidP="005D24AD">
            <w:pPr>
              <w:spacing w:line="276" w:lineRule="auto"/>
              <w:jc w:val="center"/>
              <w:rPr>
                <w:sz w:val="26"/>
              </w:rPr>
            </w:pPr>
            <w:r w:rsidRPr="005D24AD">
              <w:rPr>
                <w:sz w:val="26"/>
              </w:rPr>
              <w:t>53</w:t>
            </w:r>
          </w:p>
        </w:tc>
        <w:tc>
          <w:tcPr>
            <w:tcW w:w="1268" w:type="dxa"/>
            <w:vAlign w:val="center"/>
          </w:tcPr>
          <w:p w14:paraId="3907E9AC" w14:textId="7A0B94FB" w:rsidR="00113530" w:rsidRPr="005D24AD" w:rsidRDefault="00975628" w:rsidP="005D24AD">
            <w:pPr>
              <w:spacing w:line="276" w:lineRule="auto"/>
              <w:jc w:val="center"/>
              <w:rPr>
                <w:sz w:val="26"/>
              </w:rPr>
            </w:pPr>
            <w:r w:rsidRPr="005D24AD">
              <w:rPr>
                <w:sz w:val="26"/>
              </w:rPr>
              <w:t>44</w:t>
            </w:r>
          </w:p>
        </w:tc>
        <w:tc>
          <w:tcPr>
            <w:tcW w:w="1268" w:type="dxa"/>
            <w:vAlign w:val="center"/>
          </w:tcPr>
          <w:p w14:paraId="7F9C3822" w14:textId="4781AED1" w:rsidR="00113530" w:rsidRPr="005D24AD" w:rsidRDefault="00975628" w:rsidP="005D24AD">
            <w:pPr>
              <w:spacing w:line="276" w:lineRule="auto"/>
              <w:jc w:val="center"/>
              <w:rPr>
                <w:sz w:val="26"/>
              </w:rPr>
            </w:pPr>
            <w:r w:rsidRPr="005D24AD">
              <w:rPr>
                <w:sz w:val="26"/>
              </w:rPr>
              <w:t>40</w:t>
            </w:r>
          </w:p>
        </w:tc>
      </w:tr>
      <w:tr w:rsidR="00113530" w:rsidRPr="005D24AD" w14:paraId="3A35C244" w14:textId="77777777" w:rsidTr="00113530">
        <w:trPr>
          <w:trHeight w:val="434"/>
        </w:trPr>
        <w:tc>
          <w:tcPr>
            <w:tcW w:w="1268" w:type="dxa"/>
            <w:vAlign w:val="center"/>
          </w:tcPr>
          <w:p w14:paraId="6E39756F" w14:textId="02180816" w:rsidR="00113530" w:rsidRPr="005D24AD" w:rsidRDefault="00113530" w:rsidP="005D24AD">
            <w:pPr>
              <w:spacing w:line="276" w:lineRule="auto"/>
              <w:jc w:val="center"/>
              <w:rPr>
                <w:sz w:val="26"/>
              </w:rPr>
            </w:pPr>
            <w:r w:rsidRPr="005D24AD">
              <w:rPr>
                <w:sz w:val="26"/>
              </w:rPr>
              <w:t>Txl(s)</w:t>
            </w:r>
          </w:p>
        </w:tc>
        <w:tc>
          <w:tcPr>
            <w:tcW w:w="1268" w:type="dxa"/>
            <w:vAlign w:val="center"/>
          </w:tcPr>
          <w:p w14:paraId="2D5B0A47" w14:textId="275B954F" w:rsidR="00113530" w:rsidRPr="005D24AD" w:rsidRDefault="00442649" w:rsidP="005D24AD">
            <w:pPr>
              <w:spacing w:line="276" w:lineRule="auto"/>
              <w:jc w:val="center"/>
              <w:rPr>
                <w:sz w:val="26"/>
              </w:rPr>
            </w:pPr>
            <w:r w:rsidRPr="005D24AD">
              <w:rPr>
                <w:sz w:val="26"/>
              </w:rPr>
              <w:t>-</w:t>
            </w:r>
          </w:p>
        </w:tc>
        <w:tc>
          <w:tcPr>
            <w:tcW w:w="1268" w:type="dxa"/>
            <w:vAlign w:val="center"/>
          </w:tcPr>
          <w:p w14:paraId="18A60F73" w14:textId="0360F8FC" w:rsidR="00113530" w:rsidRPr="005D24AD" w:rsidRDefault="00442649" w:rsidP="005D24AD">
            <w:pPr>
              <w:spacing w:line="276" w:lineRule="auto"/>
              <w:jc w:val="center"/>
              <w:rPr>
                <w:sz w:val="26"/>
              </w:rPr>
            </w:pPr>
            <w:r w:rsidRPr="005D24AD">
              <w:rPr>
                <w:sz w:val="26"/>
              </w:rPr>
              <w:t>53</w:t>
            </w:r>
          </w:p>
        </w:tc>
        <w:tc>
          <w:tcPr>
            <w:tcW w:w="1268" w:type="dxa"/>
            <w:vAlign w:val="center"/>
          </w:tcPr>
          <w:p w14:paraId="35AB7775" w14:textId="6D696D39" w:rsidR="00113530" w:rsidRPr="005D24AD" w:rsidRDefault="00975628" w:rsidP="005D24AD">
            <w:pPr>
              <w:spacing w:line="276" w:lineRule="auto"/>
              <w:jc w:val="center"/>
              <w:rPr>
                <w:sz w:val="26"/>
              </w:rPr>
            </w:pPr>
            <w:r w:rsidRPr="005D24AD">
              <w:rPr>
                <w:sz w:val="26"/>
              </w:rPr>
              <w:t>53</w:t>
            </w:r>
          </w:p>
        </w:tc>
        <w:tc>
          <w:tcPr>
            <w:tcW w:w="1268" w:type="dxa"/>
            <w:vAlign w:val="center"/>
          </w:tcPr>
          <w:p w14:paraId="0E12A4B0" w14:textId="321AF1B6" w:rsidR="00113530" w:rsidRPr="005D24AD" w:rsidRDefault="00975628" w:rsidP="005D24AD">
            <w:pPr>
              <w:spacing w:line="276" w:lineRule="auto"/>
              <w:jc w:val="center"/>
              <w:rPr>
                <w:sz w:val="26"/>
              </w:rPr>
            </w:pPr>
            <w:r w:rsidRPr="005D24AD">
              <w:rPr>
                <w:sz w:val="26"/>
              </w:rPr>
              <w:t>53</w:t>
            </w:r>
          </w:p>
        </w:tc>
        <w:tc>
          <w:tcPr>
            <w:tcW w:w="1268" w:type="dxa"/>
            <w:vAlign w:val="center"/>
          </w:tcPr>
          <w:p w14:paraId="7C44BDF7" w14:textId="73096300" w:rsidR="00113530" w:rsidRPr="005D24AD" w:rsidRDefault="00975628" w:rsidP="005D24AD">
            <w:pPr>
              <w:spacing w:line="276" w:lineRule="auto"/>
              <w:jc w:val="center"/>
              <w:rPr>
                <w:sz w:val="26"/>
              </w:rPr>
            </w:pPr>
            <w:r w:rsidRPr="005D24AD">
              <w:rPr>
                <w:sz w:val="26"/>
              </w:rPr>
              <w:t>53</w:t>
            </w:r>
          </w:p>
        </w:tc>
        <w:tc>
          <w:tcPr>
            <w:tcW w:w="1268" w:type="dxa"/>
            <w:vAlign w:val="center"/>
          </w:tcPr>
          <w:p w14:paraId="74389840" w14:textId="77E4D2D9" w:rsidR="00113530" w:rsidRPr="005D24AD" w:rsidRDefault="00975628" w:rsidP="005D24AD">
            <w:pPr>
              <w:spacing w:line="276" w:lineRule="auto"/>
              <w:jc w:val="center"/>
              <w:rPr>
                <w:sz w:val="26"/>
              </w:rPr>
            </w:pPr>
            <w:r w:rsidRPr="005D24AD">
              <w:rPr>
                <w:sz w:val="26"/>
              </w:rPr>
              <w:t>53</w:t>
            </w:r>
          </w:p>
        </w:tc>
      </w:tr>
    </w:tbl>
    <w:p w14:paraId="3D7925BE" w14:textId="4BC1DEF2" w:rsidR="00113530" w:rsidRPr="005D24AD" w:rsidRDefault="00377D50" w:rsidP="005D24AD">
      <w:pPr>
        <w:spacing w:line="276" w:lineRule="auto"/>
        <w:rPr>
          <w:sz w:val="26"/>
        </w:rPr>
      </w:pPr>
      <w:r w:rsidRPr="005D24AD">
        <w:rPr>
          <w:sz w:val="26"/>
        </w:rPr>
        <w:t xml:space="preserve">Có thể thấy khi tăng Kp thì đầu ra của hệ thống sẽ tăng </w:t>
      </w:r>
      <w:r w:rsidR="00975628" w:rsidRPr="005D24AD">
        <w:rPr>
          <w:sz w:val="26"/>
        </w:rPr>
        <w:t>độ vọt lố, giảm thời gian lên,</w:t>
      </w:r>
      <w:r w:rsidR="009441A4" w:rsidRPr="005D24AD">
        <w:rPr>
          <w:sz w:val="26"/>
        </w:rPr>
        <w:t xml:space="preserve"> sai số xác lập giảm,</w:t>
      </w:r>
      <w:r w:rsidR="00975628" w:rsidRPr="005D24AD">
        <w:rPr>
          <w:sz w:val="26"/>
        </w:rPr>
        <w:t xml:space="preserve"> thời gian xác lập không đổi đồng thời hệ thống dễ mất ổn định khi tăng Kp quá cao.</w:t>
      </w:r>
    </w:p>
    <w:p w14:paraId="7FAF424D" w14:textId="77777777" w:rsidR="003352A2" w:rsidRPr="005D24AD" w:rsidRDefault="003352A2" w:rsidP="005D24AD">
      <w:pPr>
        <w:pStyle w:val="Heading3"/>
        <w:spacing w:line="276" w:lineRule="auto"/>
        <w:rPr>
          <w:rFonts w:cs="Times New Roman"/>
          <w:sz w:val="26"/>
          <w:szCs w:val="26"/>
        </w:rPr>
      </w:pPr>
      <w:bookmarkStart w:id="25" w:name="_Toc86603939"/>
      <w:r w:rsidRPr="005D24AD">
        <w:rPr>
          <w:rFonts w:cs="Times New Roman"/>
          <w:sz w:val="26"/>
          <w:szCs w:val="26"/>
        </w:rPr>
        <w:t>Khảo sát đáp ứng ngõ ra của hệ thống với Kp= x, Kd=0 và thay đổi Ki:</w:t>
      </w:r>
      <w:bookmarkEnd w:id="25"/>
    </w:p>
    <w:p w14:paraId="5794E718" w14:textId="78397CF0" w:rsidR="00CB5F60" w:rsidRPr="005D24AD" w:rsidRDefault="00CB5F60" w:rsidP="005D24AD">
      <w:pPr>
        <w:spacing w:line="276" w:lineRule="auto"/>
        <w:rPr>
          <w:sz w:val="26"/>
        </w:rPr>
      </w:pPr>
      <w:r w:rsidRPr="005D24AD">
        <w:rPr>
          <w:sz w:val="26"/>
        </w:rPr>
        <w:t>Chọn Kp=10, Kd=0 và thay đổi Ki.</w:t>
      </w:r>
    </w:p>
    <w:p w14:paraId="74E38F3B" w14:textId="77777777" w:rsidR="0038741C" w:rsidRPr="005D24AD" w:rsidRDefault="0038741C" w:rsidP="005D24AD">
      <w:pPr>
        <w:keepNext/>
        <w:spacing w:line="276" w:lineRule="auto"/>
        <w:jc w:val="center"/>
        <w:rPr>
          <w:sz w:val="26"/>
        </w:rPr>
      </w:pPr>
      <w:r w:rsidRPr="005D24AD">
        <w:rPr>
          <w:noProof/>
          <w:sz w:val="26"/>
        </w:rPr>
        <w:drawing>
          <wp:inline distT="0" distB="0" distL="0" distR="0" wp14:anchorId="5E14FF98" wp14:editId="0A791661">
            <wp:extent cx="5577840" cy="2469660"/>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77840" cy="2469660"/>
                    </a:xfrm>
                    <a:prstGeom prst="rect">
                      <a:avLst/>
                    </a:prstGeom>
                    <a:noFill/>
                    <a:ln>
                      <a:noFill/>
                    </a:ln>
                  </pic:spPr>
                </pic:pic>
              </a:graphicData>
            </a:graphic>
          </wp:inline>
        </w:drawing>
      </w:r>
    </w:p>
    <w:p w14:paraId="507B0629" w14:textId="2BDB5F71" w:rsidR="00CB5F60" w:rsidRPr="005D24AD" w:rsidRDefault="0038741C" w:rsidP="005D24AD">
      <w:pPr>
        <w:pStyle w:val="Caption"/>
        <w:spacing w:line="276" w:lineRule="auto"/>
        <w:rPr>
          <w:sz w:val="26"/>
          <w:szCs w:val="26"/>
        </w:rPr>
      </w:pPr>
      <w:bookmarkStart w:id="26" w:name="_Toc86603959"/>
      <w:r w:rsidRPr="005D24AD">
        <w:rPr>
          <w:sz w:val="26"/>
          <w:szCs w:val="26"/>
        </w:rPr>
        <w:t xml:space="preserve">Hình </w:t>
      </w:r>
      <w:r w:rsidR="00611B59" w:rsidRPr="005D24AD">
        <w:rPr>
          <w:sz w:val="26"/>
          <w:szCs w:val="26"/>
        </w:rPr>
        <w:fldChar w:fldCharType="begin"/>
      </w:r>
      <w:r w:rsidR="00611B59" w:rsidRPr="005D24AD">
        <w:rPr>
          <w:sz w:val="26"/>
          <w:szCs w:val="26"/>
        </w:rPr>
        <w:instrText xml:space="preserve"> SEQ Hình \* ARABIC </w:instrText>
      </w:r>
      <w:r w:rsidR="00611B59" w:rsidRPr="005D24AD">
        <w:rPr>
          <w:sz w:val="26"/>
          <w:szCs w:val="26"/>
        </w:rPr>
        <w:fldChar w:fldCharType="separate"/>
      </w:r>
      <w:r w:rsidR="00315A88" w:rsidRPr="005D24AD">
        <w:rPr>
          <w:noProof/>
          <w:sz w:val="26"/>
          <w:szCs w:val="26"/>
        </w:rPr>
        <w:t>9</w:t>
      </w:r>
      <w:r w:rsidR="00611B59" w:rsidRPr="005D24AD">
        <w:rPr>
          <w:noProof/>
          <w:sz w:val="26"/>
          <w:szCs w:val="26"/>
        </w:rPr>
        <w:fldChar w:fldCharType="end"/>
      </w:r>
      <w:r w:rsidRPr="005D24AD">
        <w:rPr>
          <w:sz w:val="26"/>
          <w:szCs w:val="26"/>
        </w:rPr>
        <w:t>: Đồ thị sai số</w:t>
      </w:r>
      <w:bookmarkEnd w:id="26"/>
    </w:p>
    <w:p w14:paraId="7E576A1B" w14:textId="77777777" w:rsidR="0038741C" w:rsidRPr="005D24AD" w:rsidRDefault="0038741C" w:rsidP="005D24AD">
      <w:pPr>
        <w:keepNext/>
        <w:spacing w:line="276" w:lineRule="auto"/>
        <w:jc w:val="center"/>
        <w:rPr>
          <w:sz w:val="26"/>
        </w:rPr>
      </w:pPr>
      <w:r w:rsidRPr="005D24AD">
        <w:rPr>
          <w:noProof/>
          <w:sz w:val="26"/>
        </w:rPr>
        <w:drawing>
          <wp:inline distT="0" distB="0" distL="0" distR="0" wp14:anchorId="19A6F24E" wp14:editId="5297A416">
            <wp:extent cx="5580380" cy="24707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80380" cy="2470785"/>
                    </a:xfrm>
                    <a:prstGeom prst="rect">
                      <a:avLst/>
                    </a:prstGeom>
                    <a:noFill/>
                    <a:ln>
                      <a:noFill/>
                    </a:ln>
                  </pic:spPr>
                </pic:pic>
              </a:graphicData>
            </a:graphic>
          </wp:inline>
        </w:drawing>
      </w:r>
    </w:p>
    <w:p w14:paraId="486A68F0" w14:textId="26792403" w:rsidR="0038741C" w:rsidRPr="005D24AD" w:rsidRDefault="0038741C" w:rsidP="005D24AD">
      <w:pPr>
        <w:pStyle w:val="Caption"/>
        <w:spacing w:line="276" w:lineRule="auto"/>
        <w:rPr>
          <w:sz w:val="26"/>
          <w:szCs w:val="26"/>
        </w:rPr>
      </w:pPr>
      <w:bookmarkStart w:id="27" w:name="_Toc86603960"/>
      <w:r w:rsidRPr="005D24AD">
        <w:rPr>
          <w:sz w:val="26"/>
          <w:szCs w:val="26"/>
        </w:rPr>
        <w:t xml:space="preserve">Hình </w:t>
      </w:r>
      <w:r w:rsidR="00611B59" w:rsidRPr="005D24AD">
        <w:rPr>
          <w:sz w:val="26"/>
          <w:szCs w:val="26"/>
        </w:rPr>
        <w:fldChar w:fldCharType="begin"/>
      </w:r>
      <w:r w:rsidR="00611B59" w:rsidRPr="005D24AD">
        <w:rPr>
          <w:sz w:val="26"/>
          <w:szCs w:val="26"/>
        </w:rPr>
        <w:instrText xml:space="preserve"> SEQ Hình \* ARABIC </w:instrText>
      </w:r>
      <w:r w:rsidR="00611B59" w:rsidRPr="005D24AD">
        <w:rPr>
          <w:sz w:val="26"/>
          <w:szCs w:val="26"/>
        </w:rPr>
        <w:fldChar w:fldCharType="separate"/>
      </w:r>
      <w:r w:rsidR="00315A88" w:rsidRPr="005D24AD">
        <w:rPr>
          <w:noProof/>
          <w:sz w:val="26"/>
          <w:szCs w:val="26"/>
        </w:rPr>
        <w:t>10</w:t>
      </w:r>
      <w:r w:rsidR="00611B59" w:rsidRPr="005D24AD">
        <w:rPr>
          <w:noProof/>
          <w:sz w:val="26"/>
          <w:szCs w:val="26"/>
        </w:rPr>
        <w:fldChar w:fldCharType="end"/>
      </w:r>
      <w:r w:rsidRPr="005D24AD">
        <w:rPr>
          <w:sz w:val="26"/>
          <w:szCs w:val="26"/>
        </w:rPr>
        <w:t>: Đồ thị tín hiệu điều khiển</w:t>
      </w:r>
      <w:bookmarkEnd w:id="27"/>
    </w:p>
    <w:p w14:paraId="34654030" w14:textId="77777777" w:rsidR="0038741C" w:rsidRPr="005D24AD" w:rsidRDefault="0038741C" w:rsidP="005D24AD">
      <w:pPr>
        <w:keepNext/>
        <w:spacing w:line="276" w:lineRule="auto"/>
        <w:jc w:val="center"/>
        <w:rPr>
          <w:sz w:val="26"/>
        </w:rPr>
      </w:pPr>
      <w:r w:rsidRPr="005D24AD">
        <w:rPr>
          <w:noProof/>
          <w:sz w:val="26"/>
        </w:rPr>
        <w:lastRenderedPageBreak/>
        <w:drawing>
          <wp:inline distT="0" distB="0" distL="0" distR="0" wp14:anchorId="4C92D514" wp14:editId="5BEE8946">
            <wp:extent cx="5486400" cy="2429174"/>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86400" cy="2429174"/>
                    </a:xfrm>
                    <a:prstGeom prst="rect">
                      <a:avLst/>
                    </a:prstGeom>
                    <a:noFill/>
                    <a:ln>
                      <a:noFill/>
                    </a:ln>
                  </pic:spPr>
                </pic:pic>
              </a:graphicData>
            </a:graphic>
          </wp:inline>
        </w:drawing>
      </w:r>
    </w:p>
    <w:p w14:paraId="1C5BBB8A" w14:textId="0893A144" w:rsidR="0038741C" w:rsidRPr="005D24AD" w:rsidRDefault="0038741C" w:rsidP="005D24AD">
      <w:pPr>
        <w:pStyle w:val="Caption"/>
        <w:spacing w:line="276" w:lineRule="auto"/>
        <w:rPr>
          <w:sz w:val="26"/>
          <w:szCs w:val="26"/>
        </w:rPr>
      </w:pPr>
      <w:bookmarkStart w:id="28" w:name="_Toc86603961"/>
      <w:r w:rsidRPr="005D24AD">
        <w:rPr>
          <w:sz w:val="26"/>
          <w:szCs w:val="26"/>
        </w:rPr>
        <w:t xml:space="preserve">Hình </w:t>
      </w:r>
      <w:r w:rsidR="00611B59" w:rsidRPr="005D24AD">
        <w:rPr>
          <w:sz w:val="26"/>
          <w:szCs w:val="26"/>
        </w:rPr>
        <w:fldChar w:fldCharType="begin"/>
      </w:r>
      <w:r w:rsidR="00611B59" w:rsidRPr="005D24AD">
        <w:rPr>
          <w:sz w:val="26"/>
          <w:szCs w:val="26"/>
        </w:rPr>
        <w:instrText xml:space="preserve"> SEQ Hình \* ARABIC </w:instrText>
      </w:r>
      <w:r w:rsidR="00611B59" w:rsidRPr="005D24AD">
        <w:rPr>
          <w:sz w:val="26"/>
          <w:szCs w:val="26"/>
        </w:rPr>
        <w:fldChar w:fldCharType="separate"/>
      </w:r>
      <w:r w:rsidR="00315A88" w:rsidRPr="005D24AD">
        <w:rPr>
          <w:noProof/>
          <w:sz w:val="26"/>
          <w:szCs w:val="26"/>
        </w:rPr>
        <w:t>11</w:t>
      </w:r>
      <w:r w:rsidR="00611B59" w:rsidRPr="005D24AD">
        <w:rPr>
          <w:noProof/>
          <w:sz w:val="26"/>
          <w:szCs w:val="26"/>
        </w:rPr>
        <w:fldChar w:fldCharType="end"/>
      </w:r>
      <w:r w:rsidRPr="005D24AD">
        <w:rPr>
          <w:sz w:val="26"/>
          <w:szCs w:val="26"/>
        </w:rPr>
        <w:t>: Đồ thị nhiệt độ ngõ ra</w:t>
      </w:r>
      <w:bookmarkEnd w:id="28"/>
    </w:p>
    <w:tbl>
      <w:tblPr>
        <w:tblStyle w:val="TableGrid"/>
        <w:tblW w:w="8925" w:type="dxa"/>
        <w:tblLook w:val="04A0" w:firstRow="1" w:lastRow="0" w:firstColumn="1" w:lastColumn="0" w:noHBand="0" w:noVBand="1"/>
      </w:tblPr>
      <w:tblGrid>
        <w:gridCol w:w="1357"/>
        <w:gridCol w:w="1264"/>
        <w:gridCol w:w="1263"/>
        <w:gridCol w:w="1263"/>
        <w:gridCol w:w="1260"/>
        <w:gridCol w:w="1260"/>
        <w:gridCol w:w="1258"/>
      </w:tblGrid>
      <w:tr w:rsidR="00CB5F60" w:rsidRPr="005D24AD" w14:paraId="0CC48B33" w14:textId="77777777" w:rsidTr="00CB5F60">
        <w:trPr>
          <w:trHeight w:val="412"/>
        </w:trPr>
        <w:tc>
          <w:tcPr>
            <w:tcW w:w="1292" w:type="dxa"/>
            <w:vAlign w:val="center"/>
          </w:tcPr>
          <w:p w14:paraId="4E178218" w14:textId="7B4AE4C1" w:rsidR="00CB5F60" w:rsidRPr="005D24AD" w:rsidRDefault="00CB5F60" w:rsidP="005D24AD">
            <w:pPr>
              <w:spacing w:line="276" w:lineRule="auto"/>
              <w:jc w:val="center"/>
              <w:rPr>
                <w:sz w:val="26"/>
              </w:rPr>
            </w:pPr>
            <w:r w:rsidRPr="005D24AD">
              <w:rPr>
                <w:sz w:val="26"/>
              </w:rPr>
              <w:t>Ki</w:t>
            </w:r>
          </w:p>
        </w:tc>
        <w:tc>
          <w:tcPr>
            <w:tcW w:w="1273" w:type="dxa"/>
            <w:vAlign w:val="center"/>
          </w:tcPr>
          <w:p w14:paraId="76E6A211" w14:textId="0814034F" w:rsidR="00CB5F60" w:rsidRPr="005D24AD" w:rsidRDefault="00CB5F60" w:rsidP="005D24AD">
            <w:pPr>
              <w:spacing w:line="276" w:lineRule="auto"/>
              <w:jc w:val="center"/>
              <w:rPr>
                <w:sz w:val="26"/>
              </w:rPr>
            </w:pPr>
            <w:r w:rsidRPr="005D24AD">
              <w:rPr>
                <w:sz w:val="26"/>
              </w:rPr>
              <w:t>0.001</w:t>
            </w:r>
          </w:p>
        </w:tc>
        <w:tc>
          <w:tcPr>
            <w:tcW w:w="1272" w:type="dxa"/>
            <w:vAlign w:val="center"/>
          </w:tcPr>
          <w:p w14:paraId="08E44DBB" w14:textId="4F2B9B78" w:rsidR="00CB5F60" w:rsidRPr="005D24AD" w:rsidRDefault="00CB5F60" w:rsidP="005D24AD">
            <w:pPr>
              <w:spacing w:line="276" w:lineRule="auto"/>
              <w:jc w:val="center"/>
              <w:rPr>
                <w:sz w:val="26"/>
              </w:rPr>
            </w:pPr>
            <w:r w:rsidRPr="005D24AD">
              <w:rPr>
                <w:sz w:val="26"/>
              </w:rPr>
              <w:t>0.003</w:t>
            </w:r>
          </w:p>
        </w:tc>
        <w:tc>
          <w:tcPr>
            <w:tcW w:w="1272" w:type="dxa"/>
            <w:vAlign w:val="center"/>
          </w:tcPr>
          <w:p w14:paraId="3986B39C" w14:textId="5C4E4B60" w:rsidR="00CB5F60" w:rsidRPr="005D24AD" w:rsidRDefault="00CB5F60" w:rsidP="005D24AD">
            <w:pPr>
              <w:spacing w:line="276" w:lineRule="auto"/>
              <w:jc w:val="center"/>
              <w:rPr>
                <w:sz w:val="26"/>
              </w:rPr>
            </w:pPr>
            <w:r w:rsidRPr="005D24AD">
              <w:rPr>
                <w:sz w:val="26"/>
              </w:rPr>
              <w:t>0.005</w:t>
            </w:r>
          </w:p>
        </w:tc>
        <w:tc>
          <w:tcPr>
            <w:tcW w:w="1272" w:type="dxa"/>
            <w:vAlign w:val="center"/>
          </w:tcPr>
          <w:p w14:paraId="7FA535BE" w14:textId="7214ECCA" w:rsidR="00CB5F60" w:rsidRPr="005D24AD" w:rsidRDefault="00CB5F60" w:rsidP="005D24AD">
            <w:pPr>
              <w:spacing w:line="276" w:lineRule="auto"/>
              <w:jc w:val="center"/>
              <w:rPr>
                <w:sz w:val="26"/>
              </w:rPr>
            </w:pPr>
            <w:r w:rsidRPr="005D24AD">
              <w:rPr>
                <w:sz w:val="26"/>
              </w:rPr>
              <w:t>0.01</w:t>
            </w:r>
          </w:p>
        </w:tc>
        <w:tc>
          <w:tcPr>
            <w:tcW w:w="1272" w:type="dxa"/>
            <w:vAlign w:val="center"/>
          </w:tcPr>
          <w:p w14:paraId="000BC492" w14:textId="33335A0C" w:rsidR="00CB5F60" w:rsidRPr="005D24AD" w:rsidRDefault="00CB5F60" w:rsidP="005D24AD">
            <w:pPr>
              <w:spacing w:line="276" w:lineRule="auto"/>
              <w:jc w:val="center"/>
              <w:rPr>
                <w:sz w:val="26"/>
              </w:rPr>
            </w:pPr>
            <w:r w:rsidRPr="005D24AD">
              <w:rPr>
                <w:sz w:val="26"/>
              </w:rPr>
              <w:t>0.0</w:t>
            </w:r>
            <w:r w:rsidR="00150A31" w:rsidRPr="005D24AD">
              <w:rPr>
                <w:sz w:val="26"/>
              </w:rPr>
              <w:t>5</w:t>
            </w:r>
          </w:p>
        </w:tc>
        <w:tc>
          <w:tcPr>
            <w:tcW w:w="1272" w:type="dxa"/>
            <w:vAlign w:val="center"/>
          </w:tcPr>
          <w:p w14:paraId="5E80C2F8" w14:textId="2EBDCA11" w:rsidR="00CB5F60" w:rsidRPr="005D24AD" w:rsidRDefault="00CB5F60" w:rsidP="005D24AD">
            <w:pPr>
              <w:spacing w:line="276" w:lineRule="auto"/>
              <w:jc w:val="center"/>
              <w:rPr>
                <w:sz w:val="26"/>
              </w:rPr>
            </w:pPr>
            <w:r w:rsidRPr="005D24AD">
              <w:rPr>
                <w:sz w:val="26"/>
              </w:rPr>
              <w:t>0.</w:t>
            </w:r>
            <w:r w:rsidR="00150A31" w:rsidRPr="005D24AD">
              <w:rPr>
                <w:sz w:val="26"/>
              </w:rPr>
              <w:t>1</w:t>
            </w:r>
          </w:p>
        </w:tc>
      </w:tr>
      <w:tr w:rsidR="00CB5F60" w:rsidRPr="005D24AD" w14:paraId="2E5671F4" w14:textId="77777777" w:rsidTr="00CB5F60">
        <w:trPr>
          <w:trHeight w:val="394"/>
        </w:trPr>
        <w:tc>
          <w:tcPr>
            <w:tcW w:w="1292" w:type="dxa"/>
            <w:vAlign w:val="center"/>
          </w:tcPr>
          <w:p w14:paraId="6B1CE23D" w14:textId="17074A1A" w:rsidR="00CB5F60" w:rsidRPr="005D24AD" w:rsidRDefault="00CB5F60" w:rsidP="005D24AD">
            <w:pPr>
              <w:spacing w:line="276" w:lineRule="auto"/>
              <w:jc w:val="center"/>
              <w:rPr>
                <w:sz w:val="26"/>
              </w:rPr>
            </w:pPr>
            <w:r w:rsidRPr="005D24AD">
              <w:rPr>
                <w:sz w:val="26"/>
              </w:rPr>
              <w:t>POT(%)</w:t>
            </w:r>
          </w:p>
        </w:tc>
        <w:tc>
          <w:tcPr>
            <w:tcW w:w="1273" w:type="dxa"/>
            <w:vAlign w:val="center"/>
          </w:tcPr>
          <w:p w14:paraId="4E203FA3" w14:textId="02A30C6E" w:rsidR="00CB5F60" w:rsidRPr="005D24AD" w:rsidRDefault="00C20A9B" w:rsidP="005D24AD">
            <w:pPr>
              <w:spacing w:line="276" w:lineRule="auto"/>
              <w:jc w:val="center"/>
              <w:rPr>
                <w:sz w:val="26"/>
              </w:rPr>
            </w:pPr>
            <w:r w:rsidRPr="005D24AD">
              <w:rPr>
                <w:sz w:val="26"/>
              </w:rPr>
              <w:t>34</w:t>
            </w:r>
          </w:p>
        </w:tc>
        <w:tc>
          <w:tcPr>
            <w:tcW w:w="1272" w:type="dxa"/>
            <w:vAlign w:val="center"/>
          </w:tcPr>
          <w:p w14:paraId="46362542" w14:textId="3021D2E6" w:rsidR="00CB5F60" w:rsidRPr="005D24AD" w:rsidRDefault="00C20A9B" w:rsidP="005D24AD">
            <w:pPr>
              <w:spacing w:line="276" w:lineRule="auto"/>
              <w:jc w:val="center"/>
              <w:rPr>
                <w:sz w:val="26"/>
              </w:rPr>
            </w:pPr>
            <w:r w:rsidRPr="005D24AD">
              <w:rPr>
                <w:sz w:val="26"/>
              </w:rPr>
              <w:t>34</w:t>
            </w:r>
          </w:p>
        </w:tc>
        <w:tc>
          <w:tcPr>
            <w:tcW w:w="1272" w:type="dxa"/>
            <w:vAlign w:val="center"/>
          </w:tcPr>
          <w:p w14:paraId="26403509" w14:textId="6D699738" w:rsidR="00CB5F60" w:rsidRPr="005D24AD" w:rsidRDefault="00C20A9B" w:rsidP="005D24AD">
            <w:pPr>
              <w:spacing w:line="276" w:lineRule="auto"/>
              <w:jc w:val="center"/>
              <w:rPr>
                <w:sz w:val="26"/>
              </w:rPr>
            </w:pPr>
            <w:r w:rsidRPr="005D24AD">
              <w:rPr>
                <w:sz w:val="26"/>
              </w:rPr>
              <w:t>34</w:t>
            </w:r>
          </w:p>
        </w:tc>
        <w:tc>
          <w:tcPr>
            <w:tcW w:w="1272" w:type="dxa"/>
            <w:vAlign w:val="center"/>
          </w:tcPr>
          <w:p w14:paraId="083F6EDE" w14:textId="24808B44" w:rsidR="00CB5F60" w:rsidRPr="005D24AD" w:rsidRDefault="00C20A9B" w:rsidP="005D24AD">
            <w:pPr>
              <w:spacing w:line="276" w:lineRule="auto"/>
              <w:jc w:val="center"/>
              <w:rPr>
                <w:sz w:val="26"/>
              </w:rPr>
            </w:pPr>
            <w:r w:rsidRPr="005D24AD">
              <w:rPr>
                <w:sz w:val="26"/>
              </w:rPr>
              <w:t>36</w:t>
            </w:r>
          </w:p>
        </w:tc>
        <w:tc>
          <w:tcPr>
            <w:tcW w:w="1272" w:type="dxa"/>
            <w:vAlign w:val="center"/>
          </w:tcPr>
          <w:p w14:paraId="048CF0E7" w14:textId="1F553007" w:rsidR="00CB5F60" w:rsidRPr="005D24AD" w:rsidRDefault="00C20A9B" w:rsidP="005D24AD">
            <w:pPr>
              <w:spacing w:line="276" w:lineRule="auto"/>
              <w:jc w:val="center"/>
              <w:rPr>
                <w:sz w:val="26"/>
              </w:rPr>
            </w:pPr>
            <w:r w:rsidRPr="005D24AD">
              <w:rPr>
                <w:sz w:val="26"/>
              </w:rPr>
              <w:t>39</w:t>
            </w:r>
          </w:p>
        </w:tc>
        <w:tc>
          <w:tcPr>
            <w:tcW w:w="1272" w:type="dxa"/>
            <w:vAlign w:val="center"/>
          </w:tcPr>
          <w:p w14:paraId="2E026E83" w14:textId="4B5A1966" w:rsidR="00CB5F60" w:rsidRPr="005D24AD" w:rsidRDefault="00C20A9B" w:rsidP="005D24AD">
            <w:pPr>
              <w:spacing w:line="276" w:lineRule="auto"/>
              <w:jc w:val="center"/>
              <w:rPr>
                <w:sz w:val="26"/>
              </w:rPr>
            </w:pPr>
            <w:r w:rsidRPr="005D24AD">
              <w:rPr>
                <w:sz w:val="26"/>
              </w:rPr>
              <w:t>41</w:t>
            </w:r>
          </w:p>
        </w:tc>
      </w:tr>
      <w:tr w:rsidR="00CB5F60" w:rsidRPr="005D24AD" w14:paraId="2C562FA0" w14:textId="77777777" w:rsidTr="00CB5F60">
        <w:trPr>
          <w:trHeight w:val="412"/>
        </w:trPr>
        <w:tc>
          <w:tcPr>
            <w:tcW w:w="1292" w:type="dxa"/>
            <w:vAlign w:val="center"/>
          </w:tcPr>
          <w:p w14:paraId="455E79BA" w14:textId="05AD6E75" w:rsidR="00CB5F60" w:rsidRPr="005D24AD" w:rsidRDefault="00CB5F60" w:rsidP="005D24AD">
            <w:pPr>
              <w:spacing w:line="276" w:lineRule="auto"/>
              <w:jc w:val="center"/>
              <w:rPr>
                <w:sz w:val="26"/>
              </w:rPr>
            </w:pPr>
            <w:r w:rsidRPr="005D24AD">
              <w:rPr>
                <w:sz w:val="26"/>
              </w:rPr>
              <w:t>Ess(Deg/s)</w:t>
            </w:r>
          </w:p>
        </w:tc>
        <w:tc>
          <w:tcPr>
            <w:tcW w:w="1273" w:type="dxa"/>
            <w:vAlign w:val="center"/>
          </w:tcPr>
          <w:p w14:paraId="5470B77A" w14:textId="5AE93893" w:rsidR="00CB5F60" w:rsidRPr="005D24AD" w:rsidRDefault="0038741C" w:rsidP="005D24AD">
            <w:pPr>
              <w:spacing w:line="276" w:lineRule="auto"/>
              <w:jc w:val="center"/>
              <w:rPr>
                <w:sz w:val="26"/>
              </w:rPr>
            </w:pPr>
            <w:r w:rsidRPr="005D24AD">
              <w:rPr>
                <w:sz w:val="26"/>
              </w:rPr>
              <w:t>2</w:t>
            </w:r>
          </w:p>
        </w:tc>
        <w:tc>
          <w:tcPr>
            <w:tcW w:w="1272" w:type="dxa"/>
            <w:vAlign w:val="center"/>
          </w:tcPr>
          <w:p w14:paraId="033B942C" w14:textId="7C51AECD" w:rsidR="00CB5F60" w:rsidRPr="005D24AD" w:rsidRDefault="0038741C" w:rsidP="005D24AD">
            <w:pPr>
              <w:spacing w:line="276" w:lineRule="auto"/>
              <w:jc w:val="center"/>
              <w:rPr>
                <w:sz w:val="26"/>
              </w:rPr>
            </w:pPr>
            <w:r w:rsidRPr="005D24AD">
              <w:rPr>
                <w:sz w:val="26"/>
              </w:rPr>
              <w:t>1.9</w:t>
            </w:r>
          </w:p>
        </w:tc>
        <w:tc>
          <w:tcPr>
            <w:tcW w:w="1272" w:type="dxa"/>
            <w:vAlign w:val="center"/>
          </w:tcPr>
          <w:p w14:paraId="1FB00F16" w14:textId="4DFE5E80" w:rsidR="00CB5F60" w:rsidRPr="005D24AD" w:rsidRDefault="0038741C" w:rsidP="005D24AD">
            <w:pPr>
              <w:spacing w:line="276" w:lineRule="auto"/>
              <w:jc w:val="center"/>
              <w:rPr>
                <w:sz w:val="26"/>
              </w:rPr>
            </w:pPr>
            <w:r w:rsidRPr="005D24AD">
              <w:rPr>
                <w:sz w:val="26"/>
              </w:rPr>
              <w:t>1.8</w:t>
            </w:r>
          </w:p>
        </w:tc>
        <w:tc>
          <w:tcPr>
            <w:tcW w:w="1272" w:type="dxa"/>
            <w:vAlign w:val="center"/>
          </w:tcPr>
          <w:p w14:paraId="403F9430" w14:textId="2E411C21" w:rsidR="00CB5F60" w:rsidRPr="005D24AD" w:rsidRDefault="0038741C" w:rsidP="005D24AD">
            <w:pPr>
              <w:spacing w:line="276" w:lineRule="auto"/>
              <w:jc w:val="center"/>
              <w:rPr>
                <w:sz w:val="26"/>
              </w:rPr>
            </w:pPr>
            <w:r w:rsidRPr="005D24AD">
              <w:rPr>
                <w:sz w:val="26"/>
              </w:rPr>
              <w:t>1.6</w:t>
            </w:r>
          </w:p>
        </w:tc>
        <w:tc>
          <w:tcPr>
            <w:tcW w:w="1272" w:type="dxa"/>
            <w:vAlign w:val="center"/>
          </w:tcPr>
          <w:p w14:paraId="6224D412" w14:textId="4101E429" w:rsidR="00CB5F60" w:rsidRPr="005D24AD" w:rsidRDefault="0038741C" w:rsidP="005D24AD">
            <w:pPr>
              <w:spacing w:line="276" w:lineRule="auto"/>
              <w:jc w:val="center"/>
              <w:rPr>
                <w:sz w:val="26"/>
              </w:rPr>
            </w:pPr>
            <w:r w:rsidRPr="005D24AD">
              <w:rPr>
                <w:sz w:val="26"/>
              </w:rPr>
              <w:t>0.7</w:t>
            </w:r>
          </w:p>
        </w:tc>
        <w:tc>
          <w:tcPr>
            <w:tcW w:w="1272" w:type="dxa"/>
            <w:vAlign w:val="center"/>
          </w:tcPr>
          <w:p w14:paraId="39E8A030" w14:textId="4E84E89D" w:rsidR="00CB5F60" w:rsidRPr="005D24AD" w:rsidRDefault="0038741C" w:rsidP="005D24AD">
            <w:pPr>
              <w:spacing w:line="276" w:lineRule="auto"/>
              <w:jc w:val="center"/>
              <w:rPr>
                <w:sz w:val="26"/>
              </w:rPr>
            </w:pPr>
            <w:r w:rsidRPr="005D24AD">
              <w:rPr>
                <w:sz w:val="26"/>
              </w:rPr>
              <w:t>0.2</w:t>
            </w:r>
          </w:p>
        </w:tc>
      </w:tr>
      <w:tr w:rsidR="00CB5F60" w:rsidRPr="005D24AD" w14:paraId="2B3C832D" w14:textId="77777777" w:rsidTr="00CB5F60">
        <w:trPr>
          <w:trHeight w:val="412"/>
        </w:trPr>
        <w:tc>
          <w:tcPr>
            <w:tcW w:w="1292" w:type="dxa"/>
            <w:vAlign w:val="center"/>
          </w:tcPr>
          <w:p w14:paraId="016DCCF8" w14:textId="18623098" w:rsidR="00CB5F60" w:rsidRPr="005D24AD" w:rsidRDefault="00CB5F60" w:rsidP="005D24AD">
            <w:pPr>
              <w:spacing w:line="276" w:lineRule="auto"/>
              <w:jc w:val="center"/>
              <w:rPr>
                <w:sz w:val="26"/>
              </w:rPr>
            </w:pPr>
            <w:r w:rsidRPr="005D24AD">
              <w:rPr>
                <w:sz w:val="26"/>
              </w:rPr>
              <w:t>Tr(s)</w:t>
            </w:r>
          </w:p>
        </w:tc>
        <w:tc>
          <w:tcPr>
            <w:tcW w:w="1273" w:type="dxa"/>
            <w:vAlign w:val="center"/>
          </w:tcPr>
          <w:p w14:paraId="6C5CF047" w14:textId="5BDCBD08" w:rsidR="00CB5F60" w:rsidRPr="005D24AD" w:rsidRDefault="0038741C" w:rsidP="005D24AD">
            <w:pPr>
              <w:spacing w:line="276" w:lineRule="auto"/>
              <w:jc w:val="center"/>
              <w:rPr>
                <w:sz w:val="26"/>
              </w:rPr>
            </w:pPr>
            <w:r w:rsidRPr="005D24AD">
              <w:rPr>
                <w:sz w:val="26"/>
              </w:rPr>
              <w:t>5</w:t>
            </w:r>
          </w:p>
        </w:tc>
        <w:tc>
          <w:tcPr>
            <w:tcW w:w="1272" w:type="dxa"/>
            <w:vAlign w:val="center"/>
          </w:tcPr>
          <w:p w14:paraId="447AB7C0" w14:textId="3E4CB3B9" w:rsidR="00CB5F60" w:rsidRPr="005D24AD" w:rsidRDefault="0038741C" w:rsidP="005D24AD">
            <w:pPr>
              <w:spacing w:line="276" w:lineRule="auto"/>
              <w:jc w:val="center"/>
              <w:rPr>
                <w:sz w:val="26"/>
              </w:rPr>
            </w:pPr>
            <w:r w:rsidRPr="005D24AD">
              <w:rPr>
                <w:sz w:val="26"/>
              </w:rPr>
              <w:t>5</w:t>
            </w:r>
          </w:p>
        </w:tc>
        <w:tc>
          <w:tcPr>
            <w:tcW w:w="1272" w:type="dxa"/>
            <w:vAlign w:val="center"/>
          </w:tcPr>
          <w:p w14:paraId="32E80B9B" w14:textId="1F97958D" w:rsidR="00CB5F60" w:rsidRPr="005D24AD" w:rsidRDefault="0038741C" w:rsidP="005D24AD">
            <w:pPr>
              <w:spacing w:line="276" w:lineRule="auto"/>
              <w:jc w:val="center"/>
              <w:rPr>
                <w:sz w:val="26"/>
              </w:rPr>
            </w:pPr>
            <w:r w:rsidRPr="005D24AD">
              <w:rPr>
                <w:sz w:val="26"/>
              </w:rPr>
              <w:t>5</w:t>
            </w:r>
          </w:p>
        </w:tc>
        <w:tc>
          <w:tcPr>
            <w:tcW w:w="1272" w:type="dxa"/>
            <w:vAlign w:val="center"/>
          </w:tcPr>
          <w:p w14:paraId="0B11FE65" w14:textId="155117CB" w:rsidR="00CB5F60" w:rsidRPr="005D24AD" w:rsidRDefault="0038741C" w:rsidP="005D24AD">
            <w:pPr>
              <w:spacing w:line="276" w:lineRule="auto"/>
              <w:jc w:val="center"/>
              <w:rPr>
                <w:sz w:val="26"/>
              </w:rPr>
            </w:pPr>
            <w:r w:rsidRPr="005D24AD">
              <w:rPr>
                <w:sz w:val="26"/>
              </w:rPr>
              <w:t>5</w:t>
            </w:r>
          </w:p>
        </w:tc>
        <w:tc>
          <w:tcPr>
            <w:tcW w:w="1272" w:type="dxa"/>
            <w:vAlign w:val="center"/>
          </w:tcPr>
          <w:p w14:paraId="4C592E4D" w14:textId="630A8ADB" w:rsidR="00CB5F60" w:rsidRPr="005D24AD" w:rsidRDefault="0038741C" w:rsidP="005D24AD">
            <w:pPr>
              <w:spacing w:line="276" w:lineRule="auto"/>
              <w:jc w:val="center"/>
              <w:rPr>
                <w:sz w:val="26"/>
              </w:rPr>
            </w:pPr>
            <w:r w:rsidRPr="005D24AD">
              <w:rPr>
                <w:sz w:val="26"/>
              </w:rPr>
              <w:t>5</w:t>
            </w:r>
          </w:p>
        </w:tc>
        <w:tc>
          <w:tcPr>
            <w:tcW w:w="1272" w:type="dxa"/>
            <w:vAlign w:val="center"/>
          </w:tcPr>
          <w:p w14:paraId="14521000" w14:textId="267DD1AC" w:rsidR="00CB5F60" w:rsidRPr="005D24AD" w:rsidRDefault="0038741C" w:rsidP="005D24AD">
            <w:pPr>
              <w:spacing w:line="276" w:lineRule="auto"/>
              <w:jc w:val="center"/>
              <w:rPr>
                <w:sz w:val="26"/>
              </w:rPr>
            </w:pPr>
            <w:r w:rsidRPr="005D24AD">
              <w:rPr>
                <w:sz w:val="26"/>
              </w:rPr>
              <w:t>5</w:t>
            </w:r>
          </w:p>
        </w:tc>
      </w:tr>
      <w:tr w:rsidR="00CB5F60" w:rsidRPr="005D24AD" w14:paraId="4B4B1D29" w14:textId="77777777" w:rsidTr="00CB5F60">
        <w:trPr>
          <w:trHeight w:val="394"/>
        </w:trPr>
        <w:tc>
          <w:tcPr>
            <w:tcW w:w="1292" w:type="dxa"/>
            <w:vAlign w:val="center"/>
          </w:tcPr>
          <w:p w14:paraId="4B813182" w14:textId="77EFB36A" w:rsidR="00CB5F60" w:rsidRPr="005D24AD" w:rsidRDefault="00CB5F60" w:rsidP="005D24AD">
            <w:pPr>
              <w:spacing w:line="276" w:lineRule="auto"/>
              <w:jc w:val="center"/>
              <w:rPr>
                <w:sz w:val="26"/>
              </w:rPr>
            </w:pPr>
            <w:r w:rsidRPr="005D24AD">
              <w:rPr>
                <w:sz w:val="26"/>
              </w:rPr>
              <w:t>Txl(s)</w:t>
            </w:r>
          </w:p>
        </w:tc>
        <w:tc>
          <w:tcPr>
            <w:tcW w:w="1273" w:type="dxa"/>
            <w:vAlign w:val="center"/>
          </w:tcPr>
          <w:p w14:paraId="3655321A" w14:textId="779C430A" w:rsidR="00CB5F60" w:rsidRPr="005D24AD" w:rsidRDefault="00C20A9B" w:rsidP="005D24AD">
            <w:pPr>
              <w:spacing w:line="276" w:lineRule="auto"/>
              <w:jc w:val="center"/>
              <w:rPr>
                <w:sz w:val="26"/>
              </w:rPr>
            </w:pPr>
            <w:r w:rsidRPr="005D24AD">
              <w:rPr>
                <w:sz w:val="26"/>
              </w:rPr>
              <w:t>40</w:t>
            </w:r>
          </w:p>
        </w:tc>
        <w:tc>
          <w:tcPr>
            <w:tcW w:w="1272" w:type="dxa"/>
            <w:vAlign w:val="center"/>
          </w:tcPr>
          <w:p w14:paraId="7D6FDC2B" w14:textId="59DBB851" w:rsidR="00CB5F60" w:rsidRPr="005D24AD" w:rsidRDefault="00C20A9B" w:rsidP="005D24AD">
            <w:pPr>
              <w:spacing w:line="276" w:lineRule="auto"/>
              <w:jc w:val="center"/>
              <w:rPr>
                <w:sz w:val="26"/>
              </w:rPr>
            </w:pPr>
            <w:r w:rsidRPr="005D24AD">
              <w:rPr>
                <w:sz w:val="26"/>
              </w:rPr>
              <w:t>43</w:t>
            </w:r>
          </w:p>
        </w:tc>
        <w:tc>
          <w:tcPr>
            <w:tcW w:w="1272" w:type="dxa"/>
            <w:vAlign w:val="center"/>
          </w:tcPr>
          <w:p w14:paraId="475E5DD3" w14:textId="3481C9F9" w:rsidR="00CB5F60" w:rsidRPr="005D24AD" w:rsidRDefault="00C20A9B" w:rsidP="005D24AD">
            <w:pPr>
              <w:spacing w:line="276" w:lineRule="auto"/>
              <w:jc w:val="center"/>
              <w:rPr>
                <w:sz w:val="26"/>
              </w:rPr>
            </w:pPr>
            <w:r w:rsidRPr="005D24AD">
              <w:rPr>
                <w:sz w:val="26"/>
              </w:rPr>
              <w:t>47</w:t>
            </w:r>
          </w:p>
        </w:tc>
        <w:tc>
          <w:tcPr>
            <w:tcW w:w="1272" w:type="dxa"/>
            <w:vAlign w:val="center"/>
          </w:tcPr>
          <w:p w14:paraId="0A423967" w14:textId="60A158F6" w:rsidR="00CB5F60" w:rsidRPr="005D24AD" w:rsidRDefault="00C20A9B" w:rsidP="005D24AD">
            <w:pPr>
              <w:spacing w:line="276" w:lineRule="auto"/>
              <w:jc w:val="center"/>
              <w:rPr>
                <w:sz w:val="26"/>
              </w:rPr>
            </w:pPr>
            <w:r w:rsidRPr="005D24AD">
              <w:rPr>
                <w:sz w:val="26"/>
              </w:rPr>
              <w:t>51</w:t>
            </w:r>
          </w:p>
        </w:tc>
        <w:tc>
          <w:tcPr>
            <w:tcW w:w="1272" w:type="dxa"/>
            <w:vAlign w:val="center"/>
          </w:tcPr>
          <w:p w14:paraId="29A0DE6A" w14:textId="54103C47" w:rsidR="00CB5F60" w:rsidRPr="005D24AD" w:rsidRDefault="00C20A9B" w:rsidP="005D24AD">
            <w:pPr>
              <w:spacing w:line="276" w:lineRule="auto"/>
              <w:jc w:val="center"/>
              <w:rPr>
                <w:sz w:val="26"/>
              </w:rPr>
            </w:pPr>
            <w:r w:rsidRPr="005D24AD">
              <w:rPr>
                <w:sz w:val="26"/>
              </w:rPr>
              <w:t>55</w:t>
            </w:r>
          </w:p>
        </w:tc>
        <w:tc>
          <w:tcPr>
            <w:tcW w:w="1272" w:type="dxa"/>
            <w:vAlign w:val="center"/>
          </w:tcPr>
          <w:p w14:paraId="1B81529D" w14:textId="0DA514C8" w:rsidR="00CB5F60" w:rsidRPr="005D24AD" w:rsidRDefault="00C20A9B" w:rsidP="005D24AD">
            <w:pPr>
              <w:spacing w:line="276" w:lineRule="auto"/>
              <w:jc w:val="center"/>
              <w:rPr>
                <w:sz w:val="26"/>
              </w:rPr>
            </w:pPr>
            <w:r w:rsidRPr="005D24AD">
              <w:rPr>
                <w:sz w:val="26"/>
              </w:rPr>
              <w:t>58</w:t>
            </w:r>
          </w:p>
        </w:tc>
      </w:tr>
    </w:tbl>
    <w:p w14:paraId="74DA328D" w14:textId="599CF496" w:rsidR="00C20A9B" w:rsidRPr="005D24AD" w:rsidRDefault="00C20A9B" w:rsidP="005D24AD">
      <w:pPr>
        <w:spacing w:line="276" w:lineRule="auto"/>
        <w:rPr>
          <w:sz w:val="26"/>
        </w:rPr>
      </w:pPr>
      <w:r w:rsidRPr="005D24AD">
        <w:rPr>
          <w:sz w:val="26"/>
        </w:rPr>
        <w:t>Sau khi thay đổi Ki với điều kiện chọn Kp=10 thì hệ thống sẽ tăng vọt lố, thời gian lên không đổi, sai số xác lập giảm và thời gian xác lập tăng.</w:t>
      </w:r>
    </w:p>
    <w:p w14:paraId="01785C02" w14:textId="77777777" w:rsidR="003352A2" w:rsidRPr="005D24AD" w:rsidRDefault="003352A2" w:rsidP="005D24AD">
      <w:pPr>
        <w:pStyle w:val="Heading3"/>
        <w:spacing w:line="276" w:lineRule="auto"/>
        <w:rPr>
          <w:rFonts w:cs="Times New Roman"/>
          <w:sz w:val="26"/>
          <w:szCs w:val="26"/>
        </w:rPr>
      </w:pPr>
      <w:bookmarkStart w:id="29" w:name="_Toc86603940"/>
      <w:r w:rsidRPr="005D24AD">
        <w:rPr>
          <w:rFonts w:cs="Times New Roman"/>
          <w:sz w:val="26"/>
          <w:szCs w:val="26"/>
        </w:rPr>
        <w:t>Khảo sát đáp ứng ngõ ra của hệ thống với Kp= x, Kd=y và thay đổi Kd:</w:t>
      </w:r>
      <w:bookmarkEnd w:id="29"/>
    </w:p>
    <w:p w14:paraId="7DECAB5B" w14:textId="20D3C453" w:rsidR="003352A2" w:rsidRPr="005D24AD" w:rsidRDefault="003352A2" w:rsidP="005D24AD">
      <w:pPr>
        <w:spacing w:line="276" w:lineRule="auto"/>
        <w:rPr>
          <w:sz w:val="26"/>
        </w:rPr>
      </w:pPr>
      <w:r w:rsidRPr="005D24AD">
        <w:rPr>
          <w:sz w:val="26"/>
        </w:rPr>
        <w:t>Do hàm truyền của lò nhiệt là hệ bậc 1 cho nên không có Kd.</w:t>
      </w:r>
    </w:p>
    <w:p w14:paraId="4FFE8C9B" w14:textId="06CE3AB9" w:rsidR="00C20A9B" w:rsidRPr="005D24AD" w:rsidRDefault="00C20A9B" w:rsidP="005D24AD">
      <w:pPr>
        <w:pStyle w:val="Heading3"/>
        <w:spacing w:line="276" w:lineRule="auto"/>
        <w:rPr>
          <w:rFonts w:cs="Times New Roman"/>
          <w:sz w:val="26"/>
          <w:szCs w:val="26"/>
        </w:rPr>
      </w:pPr>
      <w:bookmarkStart w:id="30" w:name="_Toc86603941"/>
      <w:r w:rsidRPr="005D24AD">
        <w:rPr>
          <w:rFonts w:cs="Times New Roman"/>
          <w:sz w:val="26"/>
          <w:szCs w:val="26"/>
        </w:rPr>
        <w:t>Yêu cầu thêm: Làm thế nào để hàm truyền không có vọt lố?</w:t>
      </w:r>
      <w:bookmarkEnd w:id="30"/>
    </w:p>
    <w:p w14:paraId="6E7F4B45" w14:textId="5A8D2BE7" w:rsidR="00CB5F60" w:rsidRPr="005D24AD" w:rsidRDefault="009264F6" w:rsidP="005D24AD">
      <w:pPr>
        <w:spacing w:line="276" w:lineRule="auto"/>
        <w:rPr>
          <w:sz w:val="26"/>
        </w:rPr>
      </w:pPr>
      <w:r w:rsidRPr="005D24AD">
        <w:rPr>
          <w:sz w:val="26"/>
        </w:rPr>
        <w:t>Từ việc khảo sát bộ P với sự thay đổi của Kp đã cho thấy, hệ thống sẽ không có vọt lố khi Kp=1.</w:t>
      </w:r>
    </w:p>
    <w:p w14:paraId="514BA358" w14:textId="09FE49E6" w:rsidR="009264F6" w:rsidRPr="005D24AD" w:rsidRDefault="009264F6" w:rsidP="005D24AD">
      <w:pPr>
        <w:spacing w:line="276" w:lineRule="auto"/>
        <w:rPr>
          <w:sz w:val="26"/>
        </w:rPr>
      </w:pPr>
      <w:r w:rsidRPr="005D24AD">
        <w:rPr>
          <w:sz w:val="26"/>
        </w:rPr>
        <w:t>Để hàm truyền không có vọt lố, thì bộ PID cần phải giảm Kp và Ki.</w:t>
      </w:r>
    </w:p>
    <w:p w14:paraId="2C44522C" w14:textId="79700F51" w:rsidR="009264F6" w:rsidRPr="005D24AD" w:rsidRDefault="009264F6" w:rsidP="005D24AD">
      <w:pPr>
        <w:spacing w:line="276" w:lineRule="auto"/>
        <w:rPr>
          <w:sz w:val="26"/>
        </w:rPr>
      </w:pPr>
      <w:r w:rsidRPr="005D24AD">
        <w:rPr>
          <w:sz w:val="26"/>
        </w:rPr>
        <w:t>Chọn Kp=0.8 và Ki=0.01.</w:t>
      </w:r>
    </w:p>
    <w:p w14:paraId="6AB1B968" w14:textId="77777777" w:rsidR="009264F6" w:rsidRPr="005D24AD" w:rsidRDefault="009264F6" w:rsidP="005D24AD">
      <w:pPr>
        <w:keepNext/>
        <w:spacing w:line="276" w:lineRule="auto"/>
        <w:jc w:val="center"/>
        <w:rPr>
          <w:sz w:val="26"/>
        </w:rPr>
      </w:pPr>
      <w:r w:rsidRPr="005D24AD">
        <w:rPr>
          <w:noProof/>
          <w:sz w:val="26"/>
        </w:rPr>
        <w:drawing>
          <wp:inline distT="0" distB="0" distL="0" distR="0" wp14:anchorId="408C7DB5" wp14:editId="7AC9F795">
            <wp:extent cx="3657600" cy="25875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57600" cy="2587540"/>
                    </a:xfrm>
                    <a:prstGeom prst="rect">
                      <a:avLst/>
                    </a:prstGeom>
                  </pic:spPr>
                </pic:pic>
              </a:graphicData>
            </a:graphic>
          </wp:inline>
        </w:drawing>
      </w:r>
    </w:p>
    <w:p w14:paraId="5B089115" w14:textId="25A2F38C" w:rsidR="009264F6" w:rsidRPr="005D24AD" w:rsidRDefault="009264F6" w:rsidP="005D24AD">
      <w:pPr>
        <w:pStyle w:val="Caption"/>
        <w:spacing w:line="276" w:lineRule="auto"/>
        <w:rPr>
          <w:sz w:val="26"/>
          <w:szCs w:val="26"/>
        </w:rPr>
      </w:pPr>
      <w:bookmarkStart w:id="31" w:name="_Toc86603962"/>
      <w:r w:rsidRPr="005D24AD">
        <w:rPr>
          <w:sz w:val="26"/>
          <w:szCs w:val="26"/>
        </w:rPr>
        <w:t xml:space="preserve">Hình </w:t>
      </w:r>
      <w:r w:rsidR="00AA0D61" w:rsidRPr="005D24AD">
        <w:rPr>
          <w:sz w:val="26"/>
          <w:szCs w:val="26"/>
        </w:rPr>
        <w:fldChar w:fldCharType="begin"/>
      </w:r>
      <w:r w:rsidR="00AA0D61" w:rsidRPr="005D24AD">
        <w:rPr>
          <w:sz w:val="26"/>
          <w:szCs w:val="26"/>
        </w:rPr>
        <w:instrText xml:space="preserve"> SEQ Hình \* ARABIC </w:instrText>
      </w:r>
      <w:r w:rsidR="00AA0D61" w:rsidRPr="005D24AD">
        <w:rPr>
          <w:sz w:val="26"/>
          <w:szCs w:val="26"/>
        </w:rPr>
        <w:fldChar w:fldCharType="separate"/>
      </w:r>
      <w:r w:rsidR="00315A88" w:rsidRPr="005D24AD">
        <w:rPr>
          <w:noProof/>
          <w:sz w:val="26"/>
          <w:szCs w:val="26"/>
        </w:rPr>
        <w:t>12</w:t>
      </w:r>
      <w:r w:rsidR="00AA0D61" w:rsidRPr="005D24AD">
        <w:rPr>
          <w:noProof/>
          <w:sz w:val="26"/>
          <w:szCs w:val="26"/>
        </w:rPr>
        <w:fldChar w:fldCharType="end"/>
      </w:r>
      <w:r w:rsidRPr="005D24AD">
        <w:rPr>
          <w:sz w:val="26"/>
          <w:szCs w:val="26"/>
        </w:rPr>
        <w:t>:Kp=0.8 và Ki=0.01</w:t>
      </w:r>
      <w:bookmarkEnd w:id="31"/>
    </w:p>
    <w:p w14:paraId="123E8D04" w14:textId="2A1F4B36" w:rsidR="003352A2" w:rsidRPr="005D24AD" w:rsidRDefault="003352A2" w:rsidP="005D24AD">
      <w:pPr>
        <w:pStyle w:val="Heading3"/>
        <w:spacing w:line="276" w:lineRule="auto"/>
        <w:rPr>
          <w:rFonts w:cs="Times New Roman"/>
          <w:sz w:val="26"/>
          <w:szCs w:val="26"/>
        </w:rPr>
      </w:pPr>
      <w:bookmarkStart w:id="32" w:name="_Toc86603942"/>
      <w:r w:rsidRPr="005D24AD">
        <w:rPr>
          <w:rFonts w:cs="Times New Roman"/>
          <w:sz w:val="26"/>
          <w:szCs w:val="26"/>
        </w:rPr>
        <w:lastRenderedPageBreak/>
        <w:t>Với tín hiệu đặt là 100oC ở 100(s) đầu tiên và 150oC ở 100(s) sau, hãy trình bày kết quả đáp ứng nhiệt độ của lò nhiệt, tín hiệu điều khiển và sai số với bộ điều khiển được quan sát trong yêu cầu 3 có chỉ số ISE thấp nhất.</w:t>
      </w:r>
      <w:bookmarkEnd w:id="32"/>
    </w:p>
    <w:p w14:paraId="0D950E4B" w14:textId="53757496" w:rsidR="00D1549B" w:rsidRPr="005D24AD" w:rsidRDefault="00D1549B" w:rsidP="005D24AD">
      <w:pPr>
        <w:spacing w:line="276" w:lineRule="auto"/>
        <w:rPr>
          <w:sz w:val="26"/>
        </w:rPr>
      </w:pPr>
      <w:r w:rsidRPr="005D24AD">
        <w:rPr>
          <w:sz w:val="26"/>
        </w:rPr>
        <w:t>Vì kết quả ở câu trên đã cho thấy Kp=0.8 và Ki=0.01 thì hệ thống sẽ đáp ứng yêu cầu tốt nhất cho nên với tín hiệu đặt là 100oC ở 100(s) đầu tiên và 150oC ở 100(s) sau vẫn tiếp tục chọn hệ số trên.</w:t>
      </w:r>
    </w:p>
    <w:p w14:paraId="5C069387" w14:textId="550EE6CF" w:rsidR="00D1549B" w:rsidRPr="005D24AD" w:rsidRDefault="00D1549B" w:rsidP="005D24AD">
      <w:pPr>
        <w:spacing w:line="276" w:lineRule="auto"/>
        <w:rPr>
          <w:sz w:val="26"/>
        </w:rPr>
      </w:pPr>
      <w:r w:rsidRPr="005D24AD">
        <w:rPr>
          <w:sz w:val="26"/>
        </w:rPr>
        <w:t>Kết quả là:</w:t>
      </w:r>
    </w:p>
    <w:p w14:paraId="0DFF008A" w14:textId="0189E3DF" w:rsidR="00D1549B" w:rsidRPr="005D24AD" w:rsidRDefault="00D1549B" w:rsidP="005D24AD">
      <w:pPr>
        <w:keepNext/>
        <w:spacing w:line="276" w:lineRule="auto"/>
        <w:jc w:val="center"/>
        <w:rPr>
          <w:sz w:val="26"/>
        </w:rPr>
      </w:pPr>
      <w:r w:rsidRPr="005D24AD">
        <w:rPr>
          <w:noProof/>
          <w:sz w:val="26"/>
        </w:rPr>
        <w:drawing>
          <wp:inline distT="0" distB="0" distL="0" distR="0" wp14:anchorId="21F79557" wp14:editId="0BDC7FE0">
            <wp:extent cx="3657600" cy="25875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657600" cy="2587540"/>
                    </a:xfrm>
                    <a:prstGeom prst="rect">
                      <a:avLst/>
                    </a:prstGeom>
                  </pic:spPr>
                </pic:pic>
              </a:graphicData>
            </a:graphic>
          </wp:inline>
        </w:drawing>
      </w:r>
    </w:p>
    <w:p w14:paraId="37B96492" w14:textId="1E615635" w:rsidR="00D1549B" w:rsidRPr="005D24AD" w:rsidRDefault="00D1549B" w:rsidP="005D24AD">
      <w:pPr>
        <w:pStyle w:val="Caption"/>
        <w:spacing w:line="276" w:lineRule="auto"/>
        <w:rPr>
          <w:sz w:val="26"/>
          <w:szCs w:val="26"/>
        </w:rPr>
      </w:pPr>
      <w:bookmarkStart w:id="33" w:name="_Toc86603963"/>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3</w:t>
      </w:r>
      <w:r w:rsidRPr="005D24AD">
        <w:rPr>
          <w:sz w:val="26"/>
          <w:szCs w:val="26"/>
        </w:rPr>
        <w:fldChar w:fldCharType="end"/>
      </w:r>
      <w:r w:rsidRPr="005D24AD">
        <w:rPr>
          <w:sz w:val="26"/>
          <w:szCs w:val="26"/>
        </w:rPr>
        <w:t>: Hệ thống lò nhiệt với đầu vào thay đổi</w:t>
      </w:r>
      <w:bookmarkEnd w:id="33"/>
    </w:p>
    <w:p w14:paraId="1AA1DB0F" w14:textId="5781658B" w:rsidR="003352A2" w:rsidRPr="005D24AD" w:rsidRDefault="004D34A7" w:rsidP="005D24AD">
      <w:pPr>
        <w:pStyle w:val="Heading2"/>
        <w:spacing w:line="276" w:lineRule="auto"/>
        <w:rPr>
          <w:rFonts w:cs="Times New Roman"/>
          <w:sz w:val="26"/>
        </w:rPr>
      </w:pPr>
      <w:r w:rsidRPr="005D24AD">
        <w:rPr>
          <w:rFonts w:cs="Times New Roman"/>
          <w:sz w:val="26"/>
        </w:rPr>
        <w:t>Fuzzy cho lò nhiệt</w:t>
      </w:r>
    </w:p>
    <w:p w14:paraId="38F9308C" w14:textId="77777777" w:rsidR="00220CA8" w:rsidRPr="005D24AD" w:rsidRDefault="00220CA8" w:rsidP="005D24AD">
      <w:pPr>
        <w:pStyle w:val="Heading3"/>
        <w:spacing w:line="276" w:lineRule="auto"/>
        <w:rPr>
          <w:rFonts w:cs="Times New Roman"/>
          <w:sz w:val="26"/>
          <w:szCs w:val="26"/>
        </w:rPr>
      </w:pPr>
      <w:r w:rsidRPr="005D24AD">
        <w:rPr>
          <w:rFonts w:cs="Times New Roman"/>
          <w:sz w:val="26"/>
          <w:szCs w:val="26"/>
        </w:rPr>
        <w:t>Khảo sát đáp ứng của bộ điều khiển mờ bằng việc thay đổi K1, cho K2=0, và Ku=12</w:t>
      </w:r>
    </w:p>
    <w:p w14:paraId="01B2652D" w14:textId="551E7DD2" w:rsidR="00220CA8" w:rsidRPr="005D24AD" w:rsidRDefault="00220CA8" w:rsidP="005D24AD">
      <w:pPr>
        <w:pStyle w:val="ListParagraph"/>
        <w:numPr>
          <w:ilvl w:val="0"/>
          <w:numId w:val="39"/>
        </w:numPr>
        <w:spacing w:line="276" w:lineRule="auto"/>
        <w:rPr>
          <w:sz w:val="26"/>
        </w:rPr>
      </w:pPr>
      <w:r w:rsidRPr="005D24AD">
        <w:rPr>
          <w:sz w:val="26"/>
        </w:rPr>
        <w:t>Vẽ đáp ứng ngõ ra của hệ thông ứng với các thông số điều khiển khác nhau trên cùng đồ thị.</w:t>
      </w:r>
    </w:p>
    <w:p w14:paraId="374EB9B8" w14:textId="2C39C880" w:rsidR="00220CA8" w:rsidRPr="005D24AD" w:rsidRDefault="00220CA8" w:rsidP="005D24AD">
      <w:pPr>
        <w:pStyle w:val="ListParagraph"/>
        <w:numPr>
          <w:ilvl w:val="0"/>
          <w:numId w:val="39"/>
        </w:numPr>
        <w:spacing w:line="276" w:lineRule="auto"/>
        <w:rPr>
          <w:sz w:val="26"/>
        </w:rPr>
      </w:pPr>
      <w:r w:rsidRPr="005D24AD">
        <w:rPr>
          <w:sz w:val="26"/>
        </w:rPr>
        <w:t>Vẽ đáp ứng tín hiệu điều khiển ứng với các thông số điều khiển khác nhau trên cùng một đồ thị.</w:t>
      </w:r>
    </w:p>
    <w:p w14:paraId="1A216110" w14:textId="50C4CD59" w:rsidR="00220CA8" w:rsidRPr="005D24AD" w:rsidRDefault="00220CA8" w:rsidP="005D24AD">
      <w:pPr>
        <w:pStyle w:val="ListParagraph"/>
        <w:numPr>
          <w:ilvl w:val="0"/>
          <w:numId w:val="39"/>
        </w:numPr>
        <w:spacing w:line="276" w:lineRule="auto"/>
        <w:rPr>
          <w:sz w:val="26"/>
        </w:rPr>
      </w:pPr>
      <w:r w:rsidRPr="005D24AD">
        <w:rPr>
          <w:sz w:val="26"/>
        </w:rPr>
        <w:t>Xác định các thông số POT, Tr, Tss và Ess của các đáp ứng ngõ ra ứng với các thông số bộ điều khiển khác nhau.</w:t>
      </w:r>
    </w:p>
    <w:p w14:paraId="67BCB35B" w14:textId="293FA8F2" w:rsidR="004D34A7" w:rsidRPr="005D24AD" w:rsidRDefault="00CE69ED" w:rsidP="005D24AD">
      <w:pPr>
        <w:keepNext/>
        <w:spacing w:line="276" w:lineRule="auto"/>
        <w:rPr>
          <w:sz w:val="26"/>
        </w:rPr>
      </w:pPr>
      <w:r w:rsidRPr="005D24AD">
        <w:rPr>
          <w:noProof/>
          <w:sz w:val="26"/>
        </w:rPr>
        <w:drawing>
          <wp:inline distT="0" distB="0" distL="0" distR="0" wp14:anchorId="0A410D08" wp14:editId="5B02085D">
            <wp:extent cx="5580380" cy="2073910"/>
            <wp:effectExtent l="0" t="0" r="127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580380" cy="2073910"/>
                    </a:xfrm>
                    <a:prstGeom prst="rect">
                      <a:avLst/>
                    </a:prstGeom>
                  </pic:spPr>
                </pic:pic>
              </a:graphicData>
            </a:graphic>
          </wp:inline>
        </w:drawing>
      </w:r>
    </w:p>
    <w:p w14:paraId="3227A5EB" w14:textId="52EC3124" w:rsidR="004D34A7" w:rsidRPr="005D24AD" w:rsidRDefault="004D34A7" w:rsidP="005D24AD">
      <w:pPr>
        <w:pStyle w:val="Caption"/>
        <w:spacing w:line="276" w:lineRule="auto"/>
        <w:jc w:val="both"/>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4</w:t>
      </w:r>
      <w:r w:rsidRPr="005D24AD">
        <w:rPr>
          <w:sz w:val="26"/>
          <w:szCs w:val="26"/>
        </w:rPr>
        <w:fldChar w:fldCharType="end"/>
      </w:r>
      <w:r w:rsidRPr="005D24AD">
        <w:rPr>
          <w:sz w:val="26"/>
          <w:szCs w:val="26"/>
        </w:rPr>
        <w:t>: Sơ đồ khối của fuzzy lò nhiệt với K1 thay đổi</w:t>
      </w:r>
      <w:r w:rsidR="00544807" w:rsidRPr="005D24AD">
        <w:rPr>
          <w:sz w:val="26"/>
          <w:szCs w:val="26"/>
        </w:rPr>
        <w:t>,K2=0 và Ku=12</w:t>
      </w:r>
    </w:p>
    <w:p w14:paraId="3D22D50E" w14:textId="5EB5C684" w:rsidR="00220CA8" w:rsidRPr="005D24AD" w:rsidRDefault="00220CA8" w:rsidP="005D24AD">
      <w:pPr>
        <w:spacing w:line="276" w:lineRule="auto"/>
        <w:rPr>
          <w:sz w:val="26"/>
        </w:rPr>
      </w:pPr>
      <w:r w:rsidRPr="005D24AD">
        <w:rPr>
          <w:sz w:val="26"/>
        </w:rPr>
        <w:lastRenderedPageBreak/>
        <w:t>Kết quả mô phỏng:</w:t>
      </w:r>
    </w:p>
    <w:p w14:paraId="7A1F4806" w14:textId="77777777" w:rsidR="00220CA8" w:rsidRPr="005D24AD" w:rsidRDefault="00220CA8" w:rsidP="005D24AD">
      <w:pPr>
        <w:keepNext/>
        <w:spacing w:line="276" w:lineRule="auto"/>
        <w:jc w:val="center"/>
        <w:rPr>
          <w:sz w:val="26"/>
        </w:rPr>
      </w:pPr>
      <w:r w:rsidRPr="005D24AD">
        <w:rPr>
          <w:noProof/>
          <w:sz w:val="26"/>
        </w:rPr>
        <w:drawing>
          <wp:inline distT="0" distB="0" distL="0" distR="0" wp14:anchorId="685695EB" wp14:editId="5EDFCB21">
            <wp:extent cx="5580380" cy="246951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80380" cy="2469515"/>
                    </a:xfrm>
                    <a:prstGeom prst="rect">
                      <a:avLst/>
                    </a:prstGeom>
                    <a:noFill/>
                    <a:ln>
                      <a:noFill/>
                    </a:ln>
                  </pic:spPr>
                </pic:pic>
              </a:graphicData>
            </a:graphic>
          </wp:inline>
        </w:drawing>
      </w:r>
    </w:p>
    <w:p w14:paraId="3F416C96" w14:textId="69DE9F72" w:rsidR="000B06F5" w:rsidRPr="005D24AD" w:rsidRDefault="00220CA8"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5</w:t>
      </w:r>
      <w:r w:rsidRPr="005D24AD">
        <w:rPr>
          <w:sz w:val="26"/>
          <w:szCs w:val="26"/>
        </w:rPr>
        <w:fldChar w:fldCharType="end"/>
      </w:r>
      <w:r w:rsidRPr="005D24AD">
        <w:rPr>
          <w:sz w:val="26"/>
          <w:szCs w:val="26"/>
        </w:rPr>
        <w:t>: Sai số khi thay đổi K1, K2=0 và Ku=12</w:t>
      </w:r>
    </w:p>
    <w:p w14:paraId="1BFB989B" w14:textId="4F5397E6" w:rsidR="002075AB" w:rsidRPr="005D24AD" w:rsidRDefault="002075AB" w:rsidP="005D24AD">
      <w:pPr>
        <w:spacing w:line="276" w:lineRule="auto"/>
        <w:rPr>
          <w:sz w:val="26"/>
        </w:rPr>
      </w:pPr>
      <w:r w:rsidRPr="005D24AD">
        <w:rPr>
          <w:sz w:val="26"/>
        </w:rPr>
        <w:t>Sai số càng giảm khi tăng K1.</w:t>
      </w:r>
    </w:p>
    <w:p w14:paraId="2FB43621" w14:textId="77777777" w:rsidR="00220CA8" w:rsidRPr="005D24AD" w:rsidRDefault="00220CA8" w:rsidP="005D24AD">
      <w:pPr>
        <w:keepNext/>
        <w:spacing w:line="276" w:lineRule="auto"/>
        <w:jc w:val="center"/>
        <w:rPr>
          <w:sz w:val="26"/>
        </w:rPr>
      </w:pPr>
      <w:r w:rsidRPr="005D24AD">
        <w:rPr>
          <w:noProof/>
          <w:sz w:val="26"/>
        </w:rPr>
        <w:drawing>
          <wp:inline distT="0" distB="0" distL="0" distR="0" wp14:anchorId="4612B1DD" wp14:editId="563B244B">
            <wp:extent cx="5580380" cy="2469515"/>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80380" cy="2469515"/>
                    </a:xfrm>
                    <a:prstGeom prst="rect">
                      <a:avLst/>
                    </a:prstGeom>
                    <a:noFill/>
                    <a:ln>
                      <a:noFill/>
                    </a:ln>
                  </pic:spPr>
                </pic:pic>
              </a:graphicData>
            </a:graphic>
          </wp:inline>
        </w:drawing>
      </w:r>
    </w:p>
    <w:p w14:paraId="3DAE593B" w14:textId="0DCF7063" w:rsidR="00220CA8" w:rsidRPr="005D24AD" w:rsidRDefault="00220CA8"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6</w:t>
      </w:r>
      <w:r w:rsidRPr="005D24AD">
        <w:rPr>
          <w:sz w:val="26"/>
          <w:szCs w:val="26"/>
        </w:rPr>
        <w:fldChar w:fldCharType="end"/>
      </w:r>
      <w:r w:rsidRPr="005D24AD">
        <w:rPr>
          <w:sz w:val="26"/>
          <w:szCs w:val="26"/>
        </w:rPr>
        <w:t>: Tín hiệu điều khiển của K1</w:t>
      </w:r>
    </w:p>
    <w:p w14:paraId="3E1C46FD" w14:textId="05846745" w:rsidR="000B06F5" w:rsidRPr="005D24AD" w:rsidRDefault="000B06F5" w:rsidP="005D24AD">
      <w:pPr>
        <w:spacing w:line="276" w:lineRule="auto"/>
        <w:rPr>
          <w:sz w:val="26"/>
        </w:rPr>
      </w:pPr>
      <w:r w:rsidRPr="005D24AD">
        <w:rPr>
          <w:sz w:val="26"/>
        </w:rPr>
        <w:t>Vì chúng ta có thêm vào sơ đồ khối hai khối saturation cho nên khi tín hiệu điều khiển vượt quá giới hạn cho phép thì tín hiệu điều khiển sẽ là 1. Vì thế ta có thể thấy hai tín hiệu K1=0.05 và K1=0.1 là đường nằm ngang ở trên.</w:t>
      </w:r>
    </w:p>
    <w:p w14:paraId="2A06AE03" w14:textId="77777777" w:rsidR="00220CA8" w:rsidRPr="005D24AD" w:rsidRDefault="00220CA8" w:rsidP="005D24AD">
      <w:pPr>
        <w:keepNext/>
        <w:spacing w:line="276" w:lineRule="auto"/>
        <w:jc w:val="center"/>
        <w:rPr>
          <w:sz w:val="26"/>
        </w:rPr>
      </w:pPr>
      <w:r w:rsidRPr="005D24AD">
        <w:rPr>
          <w:noProof/>
          <w:sz w:val="26"/>
        </w:rPr>
        <w:lastRenderedPageBreak/>
        <w:drawing>
          <wp:inline distT="0" distB="0" distL="0" distR="0" wp14:anchorId="5C8140B6" wp14:editId="2A843AC0">
            <wp:extent cx="5580380" cy="2469515"/>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80380" cy="2469515"/>
                    </a:xfrm>
                    <a:prstGeom prst="rect">
                      <a:avLst/>
                    </a:prstGeom>
                    <a:noFill/>
                    <a:ln>
                      <a:noFill/>
                    </a:ln>
                  </pic:spPr>
                </pic:pic>
              </a:graphicData>
            </a:graphic>
          </wp:inline>
        </w:drawing>
      </w:r>
    </w:p>
    <w:p w14:paraId="4CFEDB87" w14:textId="6A8166D3" w:rsidR="000B06F5" w:rsidRPr="005D24AD" w:rsidRDefault="00220CA8"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7</w:t>
      </w:r>
      <w:r w:rsidRPr="005D24AD">
        <w:rPr>
          <w:sz w:val="26"/>
          <w:szCs w:val="26"/>
        </w:rPr>
        <w:fldChar w:fldCharType="end"/>
      </w:r>
      <w:r w:rsidRPr="005D24AD">
        <w:rPr>
          <w:sz w:val="26"/>
          <w:szCs w:val="26"/>
        </w:rPr>
        <w:t>: Nhiệt độ lò nhiệt khi điều khiển fuzzy thông qua K1</w:t>
      </w:r>
    </w:p>
    <w:p w14:paraId="2E3DCD1C" w14:textId="16515524" w:rsidR="002075AB" w:rsidRPr="005D24AD" w:rsidRDefault="002075AB" w:rsidP="005D24AD">
      <w:pPr>
        <w:spacing w:line="276" w:lineRule="auto"/>
        <w:rPr>
          <w:sz w:val="26"/>
        </w:rPr>
      </w:pPr>
      <w:r w:rsidRPr="005D24AD">
        <w:rPr>
          <w:sz w:val="26"/>
        </w:rPr>
        <w:t>Chọn K1 càng tới gần giới hạn của fuzzy thì sai số xác lập càng nhỏ, tuy nhiên do Ku vẫn còn quá nhỏ nên dù tăng K1 tới giới hạn thì vẫn không đạt nhiệt độ yêu cầu.</w:t>
      </w:r>
    </w:p>
    <w:tbl>
      <w:tblPr>
        <w:tblStyle w:val="TableGrid"/>
        <w:tblW w:w="0" w:type="auto"/>
        <w:tblLook w:val="04A0" w:firstRow="1" w:lastRow="0" w:firstColumn="1" w:lastColumn="0" w:noHBand="0" w:noVBand="1"/>
      </w:tblPr>
      <w:tblGrid>
        <w:gridCol w:w="1755"/>
        <w:gridCol w:w="1755"/>
        <w:gridCol w:w="1756"/>
        <w:gridCol w:w="1756"/>
        <w:gridCol w:w="1756"/>
      </w:tblGrid>
      <w:tr w:rsidR="00CE69ED" w:rsidRPr="005D24AD" w14:paraId="04CFC56B" w14:textId="77777777" w:rsidTr="00CE69ED">
        <w:tc>
          <w:tcPr>
            <w:tcW w:w="1755" w:type="dxa"/>
            <w:vAlign w:val="center"/>
          </w:tcPr>
          <w:p w14:paraId="673E0D0C" w14:textId="4305EBF9" w:rsidR="00CE69ED" w:rsidRPr="005D24AD" w:rsidRDefault="00CE69ED" w:rsidP="005D24AD">
            <w:pPr>
              <w:spacing w:line="276" w:lineRule="auto"/>
              <w:jc w:val="center"/>
              <w:rPr>
                <w:sz w:val="26"/>
              </w:rPr>
            </w:pPr>
            <w:r w:rsidRPr="005D24AD">
              <w:rPr>
                <w:sz w:val="26"/>
              </w:rPr>
              <w:t>K1</w:t>
            </w:r>
          </w:p>
        </w:tc>
        <w:tc>
          <w:tcPr>
            <w:tcW w:w="1755" w:type="dxa"/>
            <w:vAlign w:val="center"/>
          </w:tcPr>
          <w:p w14:paraId="528762DE" w14:textId="7996CD9D" w:rsidR="00CE69ED" w:rsidRPr="005D24AD" w:rsidRDefault="00CE69ED" w:rsidP="005D24AD">
            <w:pPr>
              <w:spacing w:line="276" w:lineRule="auto"/>
              <w:jc w:val="center"/>
              <w:rPr>
                <w:sz w:val="26"/>
              </w:rPr>
            </w:pPr>
            <w:r w:rsidRPr="005D24AD">
              <w:rPr>
                <w:sz w:val="26"/>
              </w:rPr>
              <w:t>0.001</w:t>
            </w:r>
          </w:p>
        </w:tc>
        <w:tc>
          <w:tcPr>
            <w:tcW w:w="1756" w:type="dxa"/>
            <w:vAlign w:val="center"/>
          </w:tcPr>
          <w:p w14:paraId="2EE8D2DD" w14:textId="401A4BB4" w:rsidR="00CE69ED" w:rsidRPr="005D24AD" w:rsidRDefault="00CE69ED" w:rsidP="005D24AD">
            <w:pPr>
              <w:spacing w:line="276" w:lineRule="auto"/>
              <w:jc w:val="center"/>
              <w:rPr>
                <w:sz w:val="26"/>
              </w:rPr>
            </w:pPr>
            <w:r w:rsidRPr="005D24AD">
              <w:rPr>
                <w:sz w:val="26"/>
              </w:rPr>
              <w:t>0.01</w:t>
            </w:r>
          </w:p>
        </w:tc>
        <w:tc>
          <w:tcPr>
            <w:tcW w:w="1756" w:type="dxa"/>
            <w:vAlign w:val="center"/>
          </w:tcPr>
          <w:p w14:paraId="34EE378F" w14:textId="35C16FA8" w:rsidR="00CE69ED" w:rsidRPr="005D24AD" w:rsidRDefault="00CE69ED" w:rsidP="005D24AD">
            <w:pPr>
              <w:spacing w:line="276" w:lineRule="auto"/>
              <w:jc w:val="center"/>
              <w:rPr>
                <w:sz w:val="26"/>
              </w:rPr>
            </w:pPr>
            <w:r w:rsidRPr="005D24AD">
              <w:rPr>
                <w:sz w:val="26"/>
              </w:rPr>
              <w:t>0.5</w:t>
            </w:r>
          </w:p>
        </w:tc>
        <w:tc>
          <w:tcPr>
            <w:tcW w:w="1756" w:type="dxa"/>
            <w:vAlign w:val="center"/>
          </w:tcPr>
          <w:p w14:paraId="31D64988" w14:textId="0115EC30" w:rsidR="00CE69ED" w:rsidRPr="005D24AD" w:rsidRDefault="00CE69ED" w:rsidP="005D24AD">
            <w:pPr>
              <w:spacing w:line="276" w:lineRule="auto"/>
              <w:jc w:val="center"/>
              <w:rPr>
                <w:sz w:val="26"/>
              </w:rPr>
            </w:pPr>
            <w:r w:rsidRPr="005D24AD">
              <w:rPr>
                <w:sz w:val="26"/>
              </w:rPr>
              <w:t>0.1</w:t>
            </w:r>
          </w:p>
        </w:tc>
      </w:tr>
      <w:tr w:rsidR="00CE69ED" w:rsidRPr="005D24AD" w14:paraId="31A2C922" w14:textId="77777777" w:rsidTr="00CE69ED">
        <w:tc>
          <w:tcPr>
            <w:tcW w:w="1755" w:type="dxa"/>
            <w:vAlign w:val="center"/>
          </w:tcPr>
          <w:p w14:paraId="31D559A3" w14:textId="2BA51428" w:rsidR="00CE69ED" w:rsidRPr="005D24AD" w:rsidRDefault="00CE69ED" w:rsidP="005D24AD">
            <w:pPr>
              <w:spacing w:line="276" w:lineRule="auto"/>
              <w:jc w:val="center"/>
              <w:rPr>
                <w:sz w:val="26"/>
              </w:rPr>
            </w:pPr>
            <w:r w:rsidRPr="005D24AD">
              <w:rPr>
                <w:sz w:val="26"/>
              </w:rPr>
              <w:t>POT(%)</w:t>
            </w:r>
          </w:p>
        </w:tc>
        <w:tc>
          <w:tcPr>
            <w:tcW w:w="1755" w:type="dxa"/>
            <w:vAlign w:val="center"/>
          </w:tcPr>
          <w:p w14:paraId="60DC8BCB" w14:textId="0E34F5F8" w:rsidR="00CE69ED" w:rsidRPr="005D24AD" w:rsidRDefault="002075AB" w:rsidP="005D24AD">
            <w:pPr>
              <w:spacing w:line="276" w:lineRule="auto"/>
              <w:jc w:val="center"/>
              <w:rPr>
                <w:sz w:val="26"/>
              </w:rPr>
            </w:pPr>
            <w:r w:rsidRPr="005D24AD">
              <w:rPr>
                <w:sz w:val="26"/>
              </w:rPr>
              <w:t>-</w:t>
            </w:r>
          </w:p>
        </w:tc>
        <w:tc>
          <w:tcPr>
            <w:tcW w:w="1756" w:type="dxa"/>
            <w:vAlign w:val="center"/>
          </w:tcPr>
          <w:p w14:paraId="07EBD2D3" w14:textId="71D6326D" w:rsidR="00CE69ED" w:rsidRPr="005D24AD" w:rsidRDefault="002075AB" w:rsidP="005D24AD">
            <w:pPr>
              <w:spacing w:line="276" w:lineRule="auto"/>
              <w:jc w:val="center"/>
              <w:rPr>
                <w:sz w:val="26"/>
              </w:rPr>
            </w:pPr>
            <w:r w:rsidRPr="005D24AD">
              <w:rPr>
                <w:sz w:val="26"/>
              </w:rPr>
              <w:t>-</w:t>
            </w:r>
          </w:p>
        </w:tc>
        <w:tc>
          <w:tcPr>
            <w:tcW w:w="1756" w:type="dxa"/>
            <w:vAlign w:val="center"/>
          </w:tcPr>
          <w:p w14:paraId="7D03A797" w14:textId="22A2608C" w:rsidR="00CE69ED" w:rsidRPr="005D24AD" w:rsidRDefault="002075AB" w:rsidP="005D24AD">
            <w:pPr>
              <w:spacing w:line="276" w:lineRule="auto"/>
              <w:jc w:val="center"/>
              <w:rPr>
                <w:sz w:val="26"/>
              </w:rPr>
            </w:pPr>
            <w:r w:rsidRPr="005D24AD">
              <w:rPr>
                <w:sz w:val="26"/>
              </w:rPr>
              <w:t>-</w:t>
            </w:r>
          </w:p>
        </w:tc>
        <w:tc>
          <w:tcPr>
            <w:tcW w:w="1756" w:type="dxa"/>
            <w:vAlign w:val="center"/>
          </w:tcPr>
          <w:p w14:paraId="10413BE0" w14:textId="4A5EA6FC" w:rsidR="00CE69ED" w:rsidRPr="005D24AD" w:rsidRDefault="002075AB" w:rsidP="005D24AD">
            <w:pPr>
              <w:spacing w:line="276" w:lineRule="auto"/>
              <w:jc w:val="center"/>
              <w:rPr>
                <w:sz w:val="26"/>
              </w:rPr>
            </w:pPr>
            <w:r w:rsidRPr="005D24AD">
              <w:rPr>
                <w:sz w:val="26"/>
              </w:rPr>
              <w:t>-</w:t>
            </w:r>
          </w:p>
        </w:tc>
      </w:tr>
      <w:tr w:rsidR="00CE69ED" w:rsidRPr="005D24AD" w14:paraId="6A1EE466" w14:textId="77777777" w:rsidTr="00CE69ED">
        <w:tc>
          <w:tcPr>
            <w:tcW w:w="1755" w:type="dxa"/>
            <w:vAlign w:val="center"/>
          </w:tcPr>
          <w:p w14:paraId="4D0ADF23" w14:textId="4DAA7BD1" w:rsidR="00CE69ED" w:rsidRPr="005D24AD" w:rsidRDefault="00CE69ED" w:rsidP="005D24AD">
            <w:pPr>
              <w:spacing w:line="276" w:lineRule="auto"/>
              <w:jc w:val="center"/>
              <w:rPr>
                <w:sz w:val="26"/>
              </w:rPr>
            </w:pPr>
            <w:r w:rsidRPr="005D24AD">
              <w:rPr>
                <w:sz w:val="26"/>
              </w:rPr>
              <w:t>Ess(Deg/s)</w:t>
            </w:r>
          </w:p>
        </w:tc>
        <w:tc>
          <w:tcPr>
            <w:tcW w:w="1755" w:type="dxa"/>
            <w:vAlign w:val="center"/>
          </w:tcPr>
          <w:p w14:paraId="351F2DFD" w14:textId="21CFE26D" w:rsidR="00CE69ED" w:rsidRPr="005D24AD" w:rsidRDefault="002075AB" w:rsidP="005D24AD">
            <w:pPr>
              <w:spacing w:line="276" w:lineRule="auto"/>
              <w:jc w:val="center"/>
              <w:rPr>
                <w:sz w:val="26"/>
              </w:rPr>
            </w:pPr>
            <w:r w:rsidRPr="005D24AD">
              <w:rPr>
                <w:sz w:val="26"/>
              </w:rPr>
              <w:t>36</w:t>
            </w:r>
          </w:p>
        </w:tc>
        <w:tc>
          <w:tcPr>
            <w:tcW w:w="1756" w:type="dxa"/>
            <w:vAlign w:val="center"/>
          </w:tcPr>
          <w:p w14:paraId="08340873" w14:textId="6D3FE54E" w:rsidR="00CE69ED" w:rsidRPr="005D24AD" w:rsidRDefault="002075AB" w:rsidP="005D24AD">
            <w:pPr>
              <w:spacing w:line="276" w:lineRule="auto"/>
              <w:jc w:val="center"/>
              <w:rPr>
                <w:sz w:val="26"/>
              </w:rPr>
            </w:pPr>
            <w:r w:rsidRPr="005D24AD">
              <w:rPr>
                <w:sz w:val="26"/>
              </w:rPr>
              <w:t>51</w:t>
            </w:r>
          </w:p>
        </w:tc>
        <w:tc>
          <w:tcPr>
            <w:tcW w:w="1756" w:type="dxa"/>
            <w:vAlign w:val="center"/>
          </w:tcPr>
          <w:p w14:paraId="4F34C678" w14:textId="6B0DC188" w:rsidR="00CE69ED" w:rsidRPr="005D24AD" w:rsidRDefault="002075AB" w:rsidP="005D24AD">
            <w:pPr>
              <w:spacing w:line="276" w:lineRule="auto"/>
              <w:jc w:val="center"/>
              <w:rPr>
                <w:sz w:val="26"/>
              </w:rPr>
            </w:pPr>
            <w:r w:rsidRPr="005D24AD">
              <w:rPr>
                <w:sz w:val="26"/>
              </w:rPr>
              <w:t>52</w:t>
            </w:r>
          </w:p>
        </w:tc>
        <w:tc>
          <w:tcPr>
            <w:tcW w:w="1756" w:type="dxa"/>
            <w:vAlign w:val="center"/>
          </w:tcPr>
          <w:p w14:paraId="36AEC741" w14:textId="1F2A960A" w:rsidR="00CE69ED" w:rsidRPr="005D24AD" w:rsidRDefault="002075AB" w:rsidP="005D24AD">
            <w:pPr>
              <w:spacing w:line="276" w:lineRule="auto"/>
              <w:jc w:val="center"/>
              <w:rPr>
                <w:sz w:val="26"/>
              </w:rPr>
            </w:pPr>
            <w:r w:rsidRPr="005D24AD">
              <w:rPr>
                <w:sz w:val="26"/>
              </w:rPr>
              <w:t>53</w:t>
            </w:r>
          </w:p>
        </w:tc>
      </w:tr>
      <w:tr w:rsidR="00CE69ED" w:rsidRPr="005D24AD" w14:paraId="3737C976" w14:textId="77777777" w:rsidTr="00CE69ED">
        <w:tc>
          <w:tcPr>
            <w:tcW w:w="1755" w:type="dxa"/>
            <w:vAlign w:val="center"/>
          </w:tcPr>
          <w:p w14:paraId="3E2D0A73" w14:textId="290EC131" w:rsidR="00CE69ED" w:rsidRPr="005D24AD" w:rsidRDefault="00CE69ED" w:rsidP="005D24AD">
            <w:pPr>
              <w:spacing w:line="276" w:lineRule="auto"/>
              <w:jc w:val="center"/>
              <w:rPr>
                <w:sz w:val="26"/>
              </w:rPr>
            </w:pPr>
            <w:r w:rsidRPr="005D24AD">
              <w:rPr>
                <w:sz w:val="26"/>
              </w:rPr>
              <w:t>Tr(s)</w:t>
            </w:r>
          </w:p>
        </w:tc>
        <w:tc>
          <w:tcPr>
            <w:tcW w:w="1755" w:type="dxa"/>
            <w:vAlign w:val="center"/>
          </w:tcPr>
          <w:p w14:paraId="60F6BF1C" w14:textId="61CB5190" w:rsidR="00CE69ED" w:rsidRPr="005D24AD" w:rsidRDefault="000B06F5" w:rsidP="005D24AD">
            <w:pPr>
              <w:spacing w:line="276" w:lineRule="auto"/>
              <w:jc w:val="center"/>
              <w:rPr>
                <w:sz w:val="26"/>
              </w:rPr>
            </w:pPr>
            <w:r w:rsidRPr="005D24AD">
              <w:rPr>
                <w:sz w:val="26"/>
              </w:rPr>
              <w:t>-</w:t>
            </w:r>
          </w:p>
        </w:tc>
        <w:tc>
          <w:tcPr>
            <w:tcW w:w="1756" w:type="dxa"/>
            <w:vAlign w:val="center"/>
          </w:tcPr>
          <w:p w14:paraId="750E6D23" w14:textId="5004E963" w:rsidR="00CE69ED" w:rsidRPr="005D24AD" w:rsidRDefault="000B06F5" w:rsidP="005D24AD">
            <w:pPr>
              <w:spacing w:line="276" w:lineRule="auto"/>
              <w:jc w:val="center"/>
              <w:rPr>
                <w:sz w:val="26"/>
              </w:rPr>
            </w:pPr>
            <w:r w:rsidRPr="005D24AD">
              <w:rPr>
                <w:sz w:val="26"/>
              </w:rPr>
              <w:t>-</w:t>
            </w:r>
          </w:p>
        </w:tc>
        <w:tc>
          <w:tcPr>
            <w:tcW w:w="1756" w:type="dxa"/>
            <w:vAlign w:val="center"/>
          </w:tcPr>
          <w:p w14:paraId="457DBAFF" w14:textId="677A6044" w:rsidR="00CE69ED" w:rsidRPr="005D24AD" w:rsidRDefault="000B06F5" w:rsidP="005D24AD">
            <w:pPr>
              <w:spacing w:line="276" w:lineRule="auto"/>
              <w:jc w:val="center"/>
              <w:rPr>
                <w:sz w:val="26"/>
              </w:rPr>
            </w:pPr>
            <w:r w:rsidRPr="005D24AD">
              <w:rPr>
                <w:sz w:val="26"/>
              </w:rPr>
              <w:t>-</w:t>
            </w:r>
          </w:p>
        </w:tc>
        <w:tc>
          <w:tcPr>
            <w:tcW w:w="1756" w:type="dxa"/>
            <w:vAlign w:val="center"/>
          </w:tcPr>
          <w:p w14:paraId="037B960B" w14:textId="5CCC00B8" w:rsidR="00CE69ED" w:rsidRPr="005D24AD" w:rsidRDefault="000B06F5" w:rsidP="005D24AD">
            <w:pPr>
              <w:spacing w:line="276" w:lineRule="auto"/>
              <w:jc w:val="center"/>
              <w:rPr>
                <w:sz w:val="26"/>
              </w:rPr>
            </w:pPr>
            <w:r w:rsidRPr="005D24AD">
              <w:rPr>
                <w:sz w:val="26"/>
              </w:rPr>
              <w:t>-</w:t>
            </w:r>
          </w:p>
        </w:tc>
      </w:tr>
      <w:tr w:rsidR="00CE69ED" w:rsidRPr="005D24AD" w14:paraId="59ED1079" w14:textId="77777777" w:rsidTr="00CE69ED">
        <w:tc>
          <w:tcPr>
            <w:tcW w:w="1755" w:type="dxa"/>
            <w:vAlign w:val="center"/>
          </w:tcPr>
          <w:p w14:paraId="723886CF" w14:textId="4CA323E5" w:rsidR="00CE69ED" w:rsidRPr="005D24AD" w:rsidRDefault="00CE69ED" w:rsidP="005D24AD">
            <w:pPr>
              <w:spacing w:line="276" w:lineRule="auto"/>
              <w:jc w:val="center"/>
              <w:rPr>
                <w:sz w:val="26"/>
              </w:rPr>
            </w:pPr>
            <w:r w:rsidRPr="005D24AD">
              <w:rPr>
                <w:sz w:val="26"/>
              </w:rPr>
              <w:t>Txl(s)</w:t>
            </w:r>
          </w:p>
        </w:tc>
        <w:tc>
          <w:tcPr>
            <w:tcW w:w="1755" w:type="dxa"/>
            <w:vAlign w:val="center"/>
          </w:tcPr>
          <w:p w14:paraId="7D98B652" w14:textId="194481E4" w:rsidR="00CE69ED" w:rsidRPr="005D24AD" w:rsidRDefault="000B06F5" w:rsidP="005D24AD">
            <w:pPr>
              <w:spacing w:line="276" w:lineRule="auto"/>
              <w:jc w:val="center"/>
              <w:rPr>
                <w:sz w:val="26"/>
              </w:rPr>
            </w:pPr>
            <w:r w:rsidRPr="005D24AD">
              <w:rPr>
                <w:sz w:val="26"/>
              </w:rPr>
              <w:t>-</w:t>
            </w:r>
          </w:p>
        </w:tc>
        <w:tc>
          <w:tcPr>
            <w:tcW w:w="1756" w:type="dxa"/>
            <w:vAlign w:val="center"/>
          </w:tcPr>
          <w:p w14:paraId="66976332" w14:textId="7437C2A5" w:rsidR="00CE69ED" w:rsidRPr="005D24AD" w:rsidRDefault="000B06F5" w:rsidP="005D24AD">
            <w:pPr>
              <w:spacing w:line="276" w:lineRule="auto"/>
              <w:jc w:val="center"/>
              <w:rPr>
                <w:sz w:val="26"/>
              </w:rPr>
            </w:pPr>
            <w:r w:rsidRPr="005D24AD">
              <w:rPr>
                <w:sz w:val="26"/>
              </w:rPr>
              <w:t>-</w:t>
            </w:r>
          </w:p>
        </w:tc>
        <w:tc>
          <w:tcPr>
            <w:tcW w:w="1756" w:type="dxa"/>
            <w:vAlign w:val="center"/>
          </w:tcPr>
          <w:p w14:paraId="58C5554C" w14:textId="1A332456" w:rsidR="00CE69ED" w:rsidRPr="005D24AD" w:rsidRDefault="000B06F5" w:rsidP="005D24AD">
            <w:pPr>
              <w:spacing w:line="276" w:lineRule="auto"/>
              <w:jc w:val="center"/>
              <w:rPr>
                <w:sz w:val="26"/>
              </w:rPr>
            </w:pPr>
            <w:r w:rsidRPr="005D24AD">
              <w:rPr>
                <w:sz w:val="26"/>
              </w:rPr>
              <w:t>-</w:t>
            </w:r>
          </w:p>
        </w:tc>
        <w:tc>
          <w:tcPr>
            <w:tcW w:w="1756" w:type="dxa"/>
            <w:vAlign w:val="center"/>
          </w:tcPr>
          <w:p w14:paraId="2566202C" w14:textId="3705BC67" w:rsidR="00CE69ED" w:rsidRPr="005D24AD" w:rsidRDefault="000B06F5" w:rsidP="005D24AD">
            <w:pPr>
              <w:spacing w:line="276" w:lineRule="auto"/>
              <w:jc w:val="center"/>
              <w:rPr>
                <w:sz w:val="26"/>
              </w:rPr>
            </w:pPr>
            <w:r w:rsidRPr="005D24AD">
              <w:rPr>
                <w:sz w:val="26"/>
              </w:rPr>
              <w:t>-</w:t>
            </w:r>
          </w:p>
        </w:tc>
      </w:tr>
    </w:tbl>
    <w:p w14:paraId="4C718B8A" w14:textId="4B199281" w:rsidR="0069668B" w:rsidRPr="005D24AD" w:rsidRDefault="000B06F5" w:rsidP="005D24AD">
      <w:pPr>
        <w:spacing w:line="276" w:lineRule="auto"/>
        <w:rPr>
          <w:sz w:val="26"/>
        </w:rPr>
      </w:pPr>
      <w:r w:rsidRPr="005D24AD">
        <w:rPr>
          <w:sz w:val="26"/>
        </w:rPr>
        <w:t>Đối với việc thay đổi hệ số K1 thì hệ thống không đạt yêu cầu đề ra.</w:t>
      </w:r>
      <w:r w:rsidR="00634F8F" w:rsidRPr="005D24AD">
        <w:rPr>
          <w:sz w:val="26"/>
        </w:rPr>
        <w:t xml:space="preserve"> Chính vì thế ta cần chọn một Ku mới.</w:t>
      </w:r>
    </w:p>
    <w:p w14:paraId="0D323A9C" w14:textId="4A5F3058" w:rsidR="000B06F5" w:rsidRPr="005D24AD" w:rsidRDefault="005556BE" w:rsidP="005D24AD">
      <w:pPr>
        <w:pStyle w:val="Heading3"/>
        <w:spacing w:line="276" w:lineRule="auto"/>
        <w:rPr>
          <w:rFonts w:cs="Times New Roman"/>
          <w:sz w:val="26"/>
          <w:szCs w:val="26"/>
        </w:rPr>
      </w:pPr>
      <w:r w:rsidRPr="005D24AD">
        <w:rPr>
          <w:rFonts w:cs="Times New Roman"/>
          <w:sz w:val="26"/>
          <w:szCs w:val="26"/>
        </w:rPr>
        <w:t>Khảo sát đáp ứng của bộ điều khiển mờ bằng việc thay đổi K</w:t>
      </w:r>
      <w:r w:rsidR="00634F8F" w:rsidRPr="005D24AD">
        <w:rPr>
          <w:rFonts w:cs="Times New Roman"/>
          <w:sz w:val="26"/>
          <w:szCs w:val="26"/>
        </w:rPr>
        <w:t>1</w:t>
      </w:r>
      <w:r w:rsidRPr="005D24AD">
        <w:rPr>
          <w:rFonts w:cs="Times New Roman"/>
          <w:sz w:val="26"/>
          <w:szCs w:val="26"/>
        </w:rPr>
        <w:t>, cho K</w:t>
      </w:r>
      <w:r w:rsidR="00634F8F" w:rsidRPr="005D24AD">
        <w:rPr>
          <w:rFonts w:cs="Times New Roman"/>
          <w:sz w:val="26"/>
          <w:szCs w:val="26"/>
        </w:rPr>
        <w:t>2=0</w:t>
      </w:r>
      <w:r w:rsidRPr="005D24AD">
        <w:rPr>
          <w:rFonts w:cs="Times New Roman"/>
          <w:sz w:val="26"/>
          <w:szCs w:val="26"/>
        </w:rPr>
        <w:t>, và Ku=1</w:t>
      </w:r>
      <w:r w:rsidR="00634F8F" w:rsidRPr="005D24AD">
        <w:rPr>
          <w:rFonts w:cs="Times New Roman"/>
          <w:sz w:val="26"/>
          <w:szCs w:val="26"/>
        </w:rPr>
        <w:t>00</w:t>
      </w:r>
      <w:r w:rsidRPr="005D24AD">
        <w:rPr>
          <w:rFonts w:cs="Times New Roman"/>
          <w:sz w:val="26"/>
          <w:szCs w:val="26"/>
        </w:rPr>
        <w:t>.</w:t>
      </w:r>
    </w:p>
    <w:p w14:paraId="66AD07FC" w14:textId="43AF2D31" w:rsidR="005556BE" w:rsidRPr="005D24AD" w:rsidRDefault="005556BE" w:rsidP="005D24AD">
      <w:pPr>
        <w:pStyle w:val="ListParagraph"/>
        <w:numPr>
          <w:ilvl w:val="0"/>
          <w:numId w:val="40"/>
        </w:numPr>
        <w:spacing w:line="276" w:lineRule="auto"/>
        <w:rPr>
          <w:sz w:val="26"/>
        </w:rPr>
      </w:pPr>
      <w:r w:rsidRPr="005D24AD">
        <w:rPr>
          <w:sz w:val="26"/>
        </w:rPr>
        <w:t>Vẽ đáp ứng ngõ ra của hệ thông ứng với các thông số điều khiển khác nhau trên cùng đồ</w:t>
      </w:r>
      <w:r w:rsidR="00793DBD" w:rsidRPr="005D24AD">
        <w:rPr>
          <w:sz w:val="26"/>
        </w:rPr>
        <w:t xml:space="preserve"> </w:t>
      </w:r>
      <w:r w:rsidRPr="005D24AD">
        <w:rPr>
          <w:sz w:val="26"/>
        </w:rPr>
        <w:t>thị.</w:t>
      </w:r>
    </w:p>
    <w:p w14:paraId="17BAAE25" w14:textId="7B315682" w:rsidR="005556BE" w:rsidRPr="005D24AD" w:rsidRDefault="005556BE" w:rsidP="005D24AD">
      <w:pPr>
        <w:pStyle w:val="ListParagraph"/>
        <w:numPr>
          <w:ilvl w:val="0"/>
          <w:numId w:val="40"/>
        </w:numPr>
        <w:spacing w:line="276" w:lineRule="auto"/>
        <w:rPr>
          <w:sz w:val="26"/>
        </w:rPr>
      </w:pPr>
      <w:r w:rsidRPr="005D24AD">
        <w:rPr>
          <w:sz w:val="26"/>
        </w:rPr>
        <w:t>Vẽ đáp ứng tín hiệu điều khiển ứng với các thông số điều khiển khác nhau trên cùng một</w:t>
      </w:r>
      <w:r w:rsidR="00793DBD" w:rsidRPr="005D24AD">
        <w:rPr>
          <w:sz w:val="26"/>
        </w:rPr>
        <w:t xml:space="preserve"> </w:t>
      </w:r>
      <w:r w:rsidRPr="005D24AD">
        <w:rPr>
          <w:sz w:val="26"/>
        </w:rPr>
        <w:t>đồ thị.</w:t>
      </w:r>
    </w:p>
    <w:p w14:paraId="4F11B7B5" w14:textId="601E7DBF" w:rsidR="00793DBD" w:rsidRPr="005D24AD" w:rsidRDefault="005556BE" w:rsidP="005D24AD">
      <w:pPr>
        <w:pStyle w:val="ListParagraph"/>
        <w:numPr>
          <w:ilvl w:val="0"/>
          <w:numId w:val="40"/>
        </w:numPr>
        <w:spacing w:line="276" w:lineRule="auto"/>
        <w:rPr>
          <w:sz w:val="26"/>
        </w:rPr>
      </w:pPr>
      <w:r w:rsidRPr="005D24AD">
        <w:rPr>
          <w:sz w:val="26"/>
        </w:rPr>
        <w:t>Xác định các thông số POT, Tr, Tss và Ess của các đáp ứng ngõ ra ứng với các thông số</w:t>
      </w:r>
      <w:r w:rsidR="00793DBD" w:rsidRPr="005D24AD">
        <w:rPr>
          <w:sz w:val="26"/>
        </w:rPr>
        <w:t xml:space="preserve"> </w:t>
      </w:r>
      <w:r w:rsidRPr="005D24AD">
        <w:rPr>
          <w:sz w:val="26"/>
        </w:rPr>
        <w:t>bộ điều</w:t>
      </w:r>
      <w:r w:rsidR="00F05913" w:rsidRPr="005D24AD">
        <w:rPr>
          <w:sz w:val="26"/>
        </w:rPr>
        <w:t xml:space="preserve"> </w:t>
      </w:r>
      <w:r w:rsidRPr="005D24AD">
        <w:rPr>
          <w:sz w:val="26"/>
        </w:rPr>
        <w:t>khiển khác nhau.</w:t>
      </w:r>
    </w:p>
    <w:p w14:paraId="0E100275" w14:textId="62D08924" w:rsidR="00F05913" w:rsidRPr="005D24AD" w:rsidRDefault="00F05913" w:rsidP="005D24AD">
      <w:pPr>
        <w:spacing w:line="276" w:lineRule="auto"/>
        <w:rPr>
          <w:sz w:val="26"/>
        </w:rPr>
      </w:pPr>
      <w:r w:rsidRPr="005D24AD">
        <w:rPr>
          <w:sz w:val="26"/>
        </w:rPr>
        <w:t>Kết quả mô phỏng:</w:t>
      </w:r>
    </w:p>
    <w:p w14:paraId="587FE587" w14:textId="409A449C" w:rsidR="00F05913" w:rsidRPr="005D24AD" w:rsidRDefault="003041E2" w:rsidP="005D24AD">
      <w:pPr>
        <w:keepNext/>
        <w:spacing w:line="276" w:lineRule="auto"/>
        <w:rPr>
          <w:sz w:val="26"/>
        </w:rPr>
      </w:pPr>
      <w:r w:rsidRPr="005D24AD">
        <w:rPr>
          <w:noProof/>
          <w:sz w:val="26"/>
        </w:rPr>
        <w:lastRenderedPageBreak/>
        <w:drawing>
          <wp:inline distT="0" distB="0" distL="0" distR="0" wp14:anchorId="2E83DE8E" wp14:editId="7D6473D0">
            <wp:extent cx="5580380" cy="246761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752A08C9" w14:textId="139E96C1" w:rsidR="00F05913" w:rsidRPr="005D24AD" w:rsidRDefault="00F05913" w:rsidP="005D24AD">
      <w:pPr>
        <w:pStyle w:val="Caption"/>
        <w:spacing w:line="276" w:lineRule="auto"/>
        <w:jc w:val="both"/>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8</w:t>
      </w:r>
      <w:r w:rsidRPr="005D24AD">
        <w:rPr>
          <w:sz w:val="26"/>
          <w:szCs w:val="26"/>
        </w:rPr>
        <w:fldChar w:fldCharType="end"/>
      </w:r>
      <w:r w:rsidRPr="005D24AD">
        <w:rPr>
          <w:sz w:val="26"/>
          <w:szCs w:val="26"/>
        </w:rPr>
        <w:t>: Sai số khi thay đổi K1, K2=0 và Ku=100</w:t>
      </w:r>
    </w:p>
    <w:p w14:paraId="5D1A90F2" w14:textId="43531892" w:rsidR="00E8437F" w:rsidRPr="005D24AD" w:rsidRDefault="00E8437F" w:rsidP="005D24AD">
      <w:pPr>
        <w:spacing w:line="276" w:lineRule="auto"/>
        <w:rPr>
          <w:sz w:val="26"/>
        </w:rPr>
      </w:pPr>
      <w:r w:rsidRPr="005D24AD">
        <w:rPr>
          <w:sz w:val="26"/>
        </w:rPr>
        <w:t>Sai số giảm dần khi tăng K1.</w:t>
      </w:r>
    </w:p>
    <w:p w14:paraId="110DD1AC" w14:textId="28B85541" w:rsidR="00F05913" w:rsidRPr="005D24AD" w:rsidRDefault="003041E2" w:rsidP="005D24AD">
      <w:pPr>
        <w:keepNext/>
        <w:spacing w:line="276" w:lineRule="auto"/>
        <w:rPr>
          <w:sz w:val="26"/>
        </w:rPr>
      </w:pPr>
      <w:r w:rsidRPr="005D24AD">
        <w:rPr>
          <w:noProof/>
          <w:sz w:val="26"/>
        </w:rPr>
        <w:drawing>
          <wp:inline distT="0" distB="0" distL="0" distR="0" wp14:anchorId="7D0753E8" wp14:editId="26B0FF64">
            <wp:extent cx="5580380" cy="246761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0D09BBC2" w14:textId="7B11258E" w:rsidR="00F05913" w:rsidRPr="005D24AD" w:rsidRDefault="00F05913" w:rsidP="005D24AD">
      <w:pPr>
        <w:pStyle w:val="Caption"/>
        <w:spacing w:line="276" w:lineRule="auto"/>
        <w:jc w:val="both"/>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19</w:t>
      </w:r>
      <w:r w:rsidRPr="005D24AD">
        <w:rPr>
          <w:sz w:val="26"/>
          <w:szCs w:val="26"/>
        </w:rPr>
        <w:fldChar w:fldCharType="end"/>
      </w:r>
      <w:r w:rsidRPr="005D24AD">
        <w:rPr>
          <w:sz w:val="26"/>
          <w:szCs w:val="26"/>
        </w:rPr>
        <w:t>: Tín hiệu điều khiển K1</w:t>
      </w:r>
    </w:p>
    <w:p w14:paraId="3CB40405" w14:textId="6A2A938E" w:rsidR="00E8437F" w:rsidRPr="005D24AD" w:rsidRDefault="00E8437F" w:rsidP="005D24AD">
      <w:pPr>
        <w:spacing w:line="276" w:lineRule="auto"/>
        <w:rPr>
          <w:sz w:val="26"/>
        </w:rPr>
      </w:pPr>
      <w:r w:rsidRPr="005D24AD">
        <w:rPr>
          <w:sz w:val="26"/>
        </w:rPr>
        <w:t>Không có sự thay đổi lớn giữa các tín hiệu điều khiển.</w:t>
      </w:r>
    </w:p>
    <w:p w14:paraId="130B8DBD" w14:textId="6F1BA0C5" w:rsidR="00F05913" w:rsidRPr="005D24AD" w:rsidRDefault="003041E2" w:rsidP="005D24AD">
      <w:pPr>
        <w:keepNext/>
        <w:spacing w:line="276" w:lineRule="auto"/>
        <w:jc w:val="center"/>
        <w:rPr>
          <w:sz w:val="26"/>
        </w:rPr>
      </w:pPr>
      <w:r w:rsidRPr="005D24AD">
        <w:rPr>
          <w:noProof/>
          <w:sz w:val="26"/>
        </w:rPr>
        <w:drawing>
          <wp:inline distT="0" distB="0" distL="0" distR="0" wp14:anchorId="3341C3BA" wp14:editId="58E55DE9">
            <wp:extent cx="5580380" cy="246761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675A81CE" w14:textId="05BC9675" w:rsidR="00E8437F" w:rsidRPr="005D24AD" w:rsidRDefault="00F05913"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20</w:t>
      </w:r>
      <w:r w:rsidRPr="005D24AD">
        <w:rPr>
          <w:sz w:val="26"/>
          <w:szCs w:val="26"/>
        </w:rPr>
        <w:fldChar w:fldCharType="end"/>
      </w:r>
      <w:r w:rsidRPr="005D24AD">
        <w:rPr>
          <w:sz w:val="26"/>
          <w:szCs w:val="26"/>
        </w:rPr>
        <w:t>: Ngõ ra lò nhiệt</w:t>
      </w:r>
      <w:r w:rsidR="00A2236C" w:rsidRPr="005D24AD">
        <w:rPr>
          <w:sz w:val="26"/>
          <w:szCs w:val="26"/>
        </w:rPr>
        <w:t xml:space="preserve"> khi thay đổi K1</w:t>
      </w:r>
    </w:p>
    <w:tbl>
      <w:tblPr>
        <w:tblStyle w:val="TableGrid"/>
        <w:tblW w:w="0" w:type="auto"/>
        <w:tblLook w:val="04A0" w:firstRow="1" w:lastRow="0" w:firstColumn="1" w:lastColumn="0" w:noHBand="0" w:noVBand="1"/>
      </w:tblPr>
      <w:tblGrid>
        <w:gridCol w:w="1625"/>
        <w:gridCol w:w="1485"/>
        <w:gridCol w:w="1453"/>
        <w:gridCol w:w="1453"/>
        <w:gridCol w:w="1421"/>
        <w:gridCol w:w="1341"/>
      </w:tblGrid>
      <w:tr w:rsidR="00782615" w:rsidRPr="005D24AD" w14:paraId="17D73613" w14:textId="03F9987C" w:rsidTr="00782615">
        <w:tc>
          <w:tcPr>
            <w:tcW w:w="1625" w:type="dxa"/>
            <w:vAlign w:val="center"/>
          </w:tcPr>
          <w:p w14:paraId="0286DE18" w14:textId="4EE12C51" w:rsidR="00782615" w:rsidRPr="005D24AD" w:rsidRDefault="00782615" w:rsidP="005D24AD">
            <w:pPr>
              <w:spacing w:line="276" w:lineRule="auto"/>
              <w:jc w:val="center"/>
              <w:rPr>
                <w:sz w:val="26"/>
              </w:rPr>
            </w:pPr>
            <w:r w:rsidRPr="005D24AD">
              <w:rPr>
                <w:sz w:val="26"/>
              </w:rPr>
              <w:lastRenderedPageBreak/>
              <w:t>K</w:t>
            </w:r>
            <w:r w:rsidRPr="005D24AD">
              <w:rPr>
                <w:sz w:val="26"/>
              </w:rPr>
              <w:t>1</w:t>
            </w:r>
          </w:p>
        </w:tc>
        <w:tc>
          <w:tcPr>
            <w:tcW w:w="1485" w:type="dxa"/>
            <w:vAlign w:val="center"/>
          </w:tcPr>
          <w:p w14:paraId="0B02EF6D" w14:textId="77777777" w:rsidR="00782615" w:rsidRPr="005D24AD" w:rsidRDefault="00782615" w:rsidP="005D24AD">
            <w:pPr>
              <w:spacing w:line="276" w:lineRule="auto"/>
              <w:jc w:val="center"/>
              <w:rPr>
                <w:sz w:val="26"/>
              </w:rPr>
            </w:pPr>
            <w:r w:rsidRPr="005D24AD">
              <w:rPr>
                <w:sz w:val="26"/>
              </w:rPr>
              <w:t>0.001</w:t>
            </w:r>
          </w:p>
        </w:tc>
        <w:tc>
          <w:tcPr>
            <w:tcW w:w="1453" w:type="dxa"/>
            <w:vAlign w:val="center"/>
          </w:tcPr>
          <w:p w14:paraId="0AA7DEA0" w14:textId="77777777" w:rsidR="00782615" w:rsidRPr="005D24AD" w:rsidRDefault="00782615" w:rsidP="005D24AD">
            <w:pPr>
              <w:spacing w:line="276" w:lineRule="auto"/>
              <w:jc w:val="center"/>
              <w:rPr>
                <w:sz w:val="26"/>
              </w:rPr>
            </w:pPr>
            <w:r w:rsidRPr="005D24AD">
              <w:rPr>
                <w:sz w:val="26"/>
              </w:rPr>
              <w:t>0.01</w:t>
            </w:r>
          </w:p>
        </w:tc>
        <w:tc>
          <w:tcPr>
            <w:tcW w:w="1453" w:type="dxa"/>
            <w:vAlign w:val="center"/>
          </w:tcPr>
          <w:p w14:paraId="6514692B" w14:textId="6639BF13" w:rsidR="00782615" w:rsidRPr="005D24AD" w:rsidRDefault="00782615" w:rsidP="005D24AD">
            <w:pPr>
              <w:spacing w:line="276" w:lineRule="auto"/>
              <w:jc w:val="center"/>
              <w:rPr>
                <w:sz w:val="26"/>
              </w:rPr>
            </w:pPr>
            <w:r w:rsidRPr="005D24AD">
              <w:rPr>
                <w:sz w:val="26"/>
              </w:rPr>
              <w:t>0.</w:t>
            </w:r>
            <w:r w:rsidRPr="005D24AD">
              <w:rPr>
                <w:sz w:val="26"/>
              </w:rPr>
              <w:t>05</w:t>
            </w:r>
          </w:p>
        </w:tc>
        <w:tc>
          <w:tcPr>
            <w:tcW w:w="1421" w:type="dxa"/>
            <w:vAlign w:val="center"/>
          </w:tcPr>
          <w:p w14:paraId="5B138B63" w14:textId="77777777" w:rsidR="00782615" w:rsidRPr="005D24AD" w:rsidRDefault="00782615" w:rsidP="005D24AD">
            <w:pPr>
              <w:spacing w:line="276" w:lineRule="auto"/>
              <w:jc w:val="center"/>
              <w:rPr>
                <w:sz w:val="26"/>
              </w:rPr>
            </w:pPr>
            <w:r w:rsidRPr="005D24AD">
              <w:rPr>
                <w:sz w:val="26"/>
              </w:rPr>
              <w:t>0.1</w:t>
            </w:r>
          </w:p>
        </w:tc>
        <w:tc>
          <w:tcPr>
            <w:tcW w:w="1341" w:type="dxa"/>
          </w:tcPr>
          <w:p w14:paraId="195B8FF6" w14:textId="7F3C3009" w:rsidR="00782615" w:rsidRPr="005D24AD" w:rsidRDefault="00782615" w:rsidP="005D24AD">
            <w:pPr>
              <w:spacing w:line="276" w:lineRule="auto"/>
              <w:jc w:val="center"/>
              <w:rPr>
                <w:sz w:val="26"/>
              </w:rPr>
            </w:pPr>
            <w:r w:rsidRPr="005D24AD">
              <w:rPr>
                <w:sz w:val="26"/>
              </w:rPr>
              <w:t>1</w:t>
            </w:r>
          </w:p>
        </w:tc>
      </w:tr>
      <w:tr w:rsidR="00782615" w:rsidRPr="005D24AD" w14:paraId="71C0C958" w14:textId="68AE8BB5" w:rsidTr="00782615">
        <w:tc>
          <w:tcPr>
            <w:tcW w:w="1625" w:type="dxa"/>
            <w:vAlign w:val="center"/>
          </w:tcPr>
          <w:p w14:paraId="364239F7" w14:textId="77777777" w:rsidR="00782615" w:rsidRPr="005D24AD" w:rsidRDefault="00782615" w:rsidP="005D24AD">
            <w:pPr>
              <w:spacing w:line="276" w:lineRule="auto"/>
              <w:jc w:val="center"/>
              <w:rPr>
                <w:sz w:val="26"/>
              </w:rPr>
            </w:pPr>
            <w:r w:rsidRPr="005D24AD">
              <w:rPr>
                <w:sz w:val="26"/>
              </w:rPr>
              <w:t>POT(%)</w:t>
            </w:r>
          </w:p>
        </w:tc>
        <w:tc>
          <w:tcPr>
            <w:tcW w:w="1485" w:type="dxa"/>
            <w:vAlign w:val="center"/>
          </w:tcPr>
          <w:p w14:paraId="25B68203" w14:textId="77777777" w:rsidR="00782615" w:rsidRPr="005D24AD" w:rsidRDefault="00782615" w:rsidP="005D24AD">
            <w:pPr>
              <w:spacing w:line="276" w:lineRule="auto"/>
              <w:jc w:val="center"/>
              <w:rPr>
                <w:sz w:val="26"/>
              </w:rPr>
            </w:pPr>
            <w:r w:rsidRPr="005D24AD">
              <w:rPr>
                <w:sz w:val="26"/>
              </w:rPr>
              <w:t>-</w:t>
            </w:r>
          </w:p>
        </w:tc>
        <w:tc>
          <w:tcPr>
            <w:tcW w:w="1453" w:type="dxa"/>
            <w:vAlign w:val="center"/>
          </w:tcPr>
          <w:p w14:paraId="65A6794A" w14:textId="77777777" w:rsidR="00782615" w:rsidRPr="005D24AD" w:rsidRDefault="00782615" w:rsidP="005D24AD">
            <w:pPr>
              <w:spacing w:line="276" w:lineRule="auto"/>
              <w:jc w:val="center"/>
              <w:rPr>
                <w:sz w:val="26"/>
              </w:rPr>
            </w:pPr>
            <w:r w:rsidRPr="005D24AD">
              <w:rPr>
                <w:sz w:val="26"/>
              </w:rPr>
              <w:t>-</w:t>
            </w:r>
          </w:p>
        </w:tc>
        <w:tc>
          <w:tcPr>
            <w:tcW w:w="1453" w:type="dxa"/>
            <w:vAlign w:val="center"/>
          </w:tcPr>
          <w:p w14:paraId="3E8801AC" w14:textId="77777777" w:rsidR="00782615" w:rsidRPr="005D24AD" w:rsidRDefault="00782615" w:rsidP="005D24AD">
            <w:pPr>
              <w:spacing w:line="276" w:lineRule="auto"/>
              <w:jc w:val="center"/>
              <w:rPr>
                <w:sz w:val="26"/>
              </w:rPr>
            </w:pPr>
            <w:r w:rsidRPr="005D24AD">
              <w:rPr>
                <w:sz w:val="26"/>
              </w:rPr>
              <w:t>-</w:t>
            </w:r>
          </w:p>
        </w:tc>
        <w:tc>
          <w:tcPr>
            <w:tcW w:w="1421" w:type="dxa"/>
            <w:vAlign w:val="center"/>
          </w:tcPr>
          <w:p w14:paraId="02B4EBA5" w14:textId="7A978432" w:rsidR="00782615" w:rsidRPr="005D24AD" w:rsidRDefault="003041E2" w:rsidP="005D24AD">
            <w:pPr>
              <w:spacing w:line="276" w:lineRule="auto"/>
              <w:jc w:val="center"/>
              <w:rPr>
                <w:sz w:val="26"/>
              </w:rPr>
            </w:pPr>
            <w:r w:rsidRPr="005D24AD">
              <w:rPr>
                <w:sz w:val="26"/>
              </w:rPr>
              <w:t>1.2</w:t>
            </w:r>
          </w:p>
        </w:tc>
        <w:tc>
          <w:tcPr>
            <w:tcW w:w="1341" w:type="dxa"/>
          </w:tcPr>
          <w:p w14:paraId="0B329991" w14:textId="399519F3" w:rsidR="00782615" w:rsidRPr="005D24AD" w:rsidRDefault="003041E2" w:rsidP="005D24AD">
            <w:pPr>
              <w:spacing w:line="276" w:lineRule="auto"/>
              <w:jc w:val="center"/>
              <w:rPr>
                <w:sz w:val="26"/>
              </w:rPr>
            </w:pPr>
            <w:r w:rsidRPr="005D24AD">
              <w:rPr>
                <w:sz w:val="26"/>
              </w:rPr>
              <w:t>2.3</w:t>
            </w:r>
          </w:p>
        </w:tc>
      </w:tr>
      <w:tr w:rsidR="00782615" w:rsidRPr="005D24AD" w14:paraId="7E71426C" w14:textId="2F39F7FD" w:rsidTr="00782615">
        <w:tc>
          <w:tcPr>
            <w:tcW w:w="1625" w:type="dxa"/>
            <w:vAlign w:val="center"/>
          </w:tcPr>
          <w:p w14:paraId="0BF91BDA" w14:textId="77777777" w:rsidR="00782615" w:rsidRPr="005D24AD" w:rsidRDefault="00782615" w:rsidP="005D24AD">
            <w:pPr>
              <w:spacing w:line="276" w:lineRule="auto"/>
              <w:jc w:val="center"/>
              <w:rPr>
                <w:sz w:val="26"/>
              </w:rPr>
            </w:pPr>
            <w:r w:rsidRPr="005D24AD">
              <w:rPr>
                <w:sz w:val="26"/>
              </w:rPr>
              <w:t>Ess(Deg/s)</w:t>
            </w:r>
          </w:p>
        </w:tc>
        <w:tc>
          <w:tcPr>
            <w:tcW w:w="1485" w:type="dxa"/>
            <w:vAlign w:val="center"/>
          </w:tcPr>
          <w:p w14:paraId="6EAE2D5E" w14:textId="3752E289" w:rsidR="00782615" w:rsidRPr="005D24AD" w:rsidRDefault="00782615" w:rsidP="005D24AD">
            <w:pPr>
              <w:spacing w:line="276" w:lineRule="auto"/>
              <w:jc w:val="center"/>
              <w:rPr>
                <w:sz w:val="26"/>
              </w:rPr>
            </w:pPr>
            <w:r w:rsidRPr="005D24AD">
              <w:rPr>
                <w:sz w:val="26"/>
              </w:rPr>
              <w:t>46</w:t>
            </w:r>
          </w:p>
        </w:tc>
        <w:tc>
          <w:tcPr>
            <w:tcW w:w="1453" w:type="dxa"/>
            <w:vAlign w:val="center"/>
          </w:tcPr>
          <w:p w14:paraId="2B0F71AD" w14:textId="246E3DF6" w:rsidR="00782615" w:rsidRPr="005D24AD" w:rsidRDefault="00782615" w:rsidP="005D24AD">
            <w:pPr>
              <w:spacing w:line="276" w:lineRule="auto"/>
              <w:jc w:val="center"/>
              <w:rPr>
                <w:sz w:val="26"/>
              </w:rPr>
            </w:pPr>
            <w:r w:rsidRPr="005D24AD">
              <w:rPr>
                <w:sz w:val="26"/>
              </w:rPr>
              <w:t>15</w:t>
            </w:r>
          </w:p>
        </w:tc>
        <w:tc>
          <w:tcPr>
            <w:tcW w:w="1453" w:type="dxa"/>
            <w:vAlign w:val="center"/>
          </w:tcPr>
          <w:p w14:paraId="0A88BD83" w14:textId="68834B12" w:rsidR="00782615" w:rsidRPr="005D24AD" w:rsidRDefault="00782615" w:rsidP="005D24AD">
            <w:pPr>
              <w:spacing w:line="276" w:lineRule="auto"/>
              <w:jc w:val="center"/>
              <w:rPr>
                <w:sz w:val="26"/>
              </w:rPr>
            </w:pPr>
            <w:r w:rsidRPr="005D24AD">
              <w:rPr>
                <w:sz w:val="26"/>
              </w:rPr>
              <w:t>7</w:t>
            </w:r>
          </w:p>
        </w:tc>
        <w:tc>
          <w:tcPr>
            <w:tcW w:w="1421" w:type="dxa"/>
            <w:vAlign w:val="center"/>
          </w:tcPr>
          <w:p w14:paraId="3ADAFEE4" w14:textId="6FDBE000" w:rsidR="00782615" w:rsidRPr="005D24AD" w:rsidRDefault="00782615" w:rsidP="005D24AD">
            <w:pPr>
              <w:spacing w:line="276" w:lineRule="auto"/>
              <w:jc w:val="center"/>
              <w:rPr>
                <w:sz w:val="26"/>
              </w:rPr>
            </w:pPr>
            <w:r w:rsidRPr="005D24AD">
              <w:rPr>
                <w:sz w:val="26"/>
              </w:rPr>
              <w:t>4</w:t>
            </w:r>
          </w:p>
        </w:tc>
        <w:tc>
          <w:tcPr>
            <w:tcW w:w="1341" w:type="dxa"/>
          </w:tcPr>
          <w:p w14:paraId="5DEB741C" w14:textId="18F149C4" w:rsidR="00782615" w:rsidRPr="005D24AD" w:rsidRDefault="003041E2" w:rsidP="005D24AD">
            <w:pPr>
              <w:spacing w:line="276" w:lineRule="auto"/>
              <w:jc w:val="center"/>
              <w:rPr>
                <w:sz w:val="26"/>
              </w:rPr>
            </w:pPr>
            <w:r w:rsidRPr="005D24AD">
              <w:rPr>
                <w:sz w:val="26"/>
              </w:rPr>
              <w:t>0.034</w:t>
            </w:r>
          </w:p>
        </w:tc>
      </w:tr>
      <w:tr w:rsidR="00782615" w:rsidRPr="005D24AD" w14:paraId="1A0A659C" w14:textId="2CD22FCA" w:rsidTr="00782615">
        <w:tc>
          <w:tcPr>
            <w:tcW w:w="1625" w:type="dxa"/>
            <w:vAlign w:val="center"/>
          </w:tcPr>
          <w:p w14:paraId="5A0E2204" w14:textId="77777777" w:rsidR="00782615" w:rsidRPr="005D24AD" w:rsidRDefault="00782615" w:rsidP="005D24AD">
            <w:pPr>
              <w:spacing w:line="276" w:lineRule="auto"/>
              <w:jc w:val="center"/>
              <w:rPr>
                <w:sz w:val="26"/>
              </w:rPr>
            </w:pPr>
            <w:r w:rsidRPr="005D24AD">
              <w:rPr>
                <w:sz w:val="26"/>
              </w:rPr>
              <w:t>Tr(s)</w:t>
            </w:r>
          </w:p>
        </w:tc>
        <w:tc>
          <w:tcPr>
            <w:tcW w:w="1485" w:type="dxa"/>
            <w:vAlign w:val="center"/>
          </w:tcPr>
          <w:p w14:paraId="6B3BEC29" w14:textId="25A81304" w:rsidR="00782615" w:rsidRPr="005D24AD" w:rsidRDefault="00782615" w:rsidP="005D24AD">
            <w:pPr>
              <w:spacing w:line="276" w:lineRule="auto"/>
              <w:jc w:val="center"/>
              <w:rPr>
                <w:sz w:val="26"/>
              </w:rPr>
            </w:pPr>
            <w:r w:rsidRPr="005D24AD">
              <w:rPr>
                <w:sz w:val="26"/>
              </w:rPr>
              <w:t>-</w:t>
            </w:r>
          </w:p>
        </w:tc>
        <w:tc>
          <w:tcPr>
            <w:tcW w:w="1453" w:type="dxa"/>
            <w:vAlign w:val="center"/>
          </w:tcPr>
          <w:p w14:paraId="74DFD2A2" w14:textId="77777777" w:rsidR="00782615" w:rsidRPr="005D24AD" w:rsidRDefault="00782615" w:rsidP="005D24AD">
            <w:pPr>
              <w:spacing w:line="276" w:lineRule="auto"/>
              <w:jc w:val="center"/>
              <w:rPr>
                <w:sz w:val="26"/>
              </w:rPr>
            </w:pPr>
            <w:r w:rsidRPr="005D24AD">
              <w:rPr>
                <w:sz w:val="26"/>
              </w:rPr>
              <w:t>-</w:t>
            </w:r>
          </w:p>
        </w:tc>
        <w:tc>
          <w:tcPr>
            <w:tcW w:w="1453" w:type="dxa"/>
            <w:vAlign w:val="center"/>
          </w:tcPr>
          <w:p w14:paraId="49A086DD" w14:textId="77777777" w:rsidR="00782615" w:rsidRPr="005D24AD" w:rsidRDefault="00782615" w:rsidP="005D24AD">
            <w:pPr>
              <w:spacing w:line="276" w:lineRule="auto"/>
              <w:jc w:val="center"/>
              <w:rPr>
                <w:sz w:val="26"/>
              </w:rPr>
            </w:pPr>
            <w:r w:rsidRPr="005D24AD">
              <w:rPr>
                <w:sz w:val="26"/>
              </w:rPr>
              <w:t>-</w:t>
            </w:r>
          </w:p>
        </w:tc>
        <w:tc>
          <w:tcPr>
            <w:tcW w:w="1421" w:type="dxa"/>
            <w:vAlign w:val="center"/>
          </w:tcPr>
          <w:p w14:paraId="2E62A96C" w14:textId="304C7E3C" w:rsidR="00782615" w:rsidRPr="005D24AD" w:rsidRDefault="00782615" w:rsidP="005D24AD">
            <w:pPr>
              <w:spacing w:line="276" w:lineRule="auto"/>
              <w:jc w:val="center"/>
              <w:rPr>
                <w:sz w:val="26"/>
              </w:rPr>
            </w:pPr>
            <w:r w:rsidRPr="005D24AD">
              <w:rPr>
                <w:sz w:val="26"/>
              </w:rPr>
              <w:t>45</w:t>
            </w:r>
          </w:p>
        </w:tc>
        <w:tc>
          <w:tcPr>
            <w:tcW w:w="1341" w:type="dxa"/>
          </w:tcPr>
          <w:p w14:paraId="16801527" w14:textId="66EBA5F6" w:rsidR="00782615" w:rsidRPr="005D24AD" w:rsidRDefault="003041E2" w:rsidP="005D24AD">
            <w:pPr>
              <w:spacing w:line="276" w:lineRule="auto"/>
              <w:jc w:val="center"/>
              <w:rPr>
                <w:sz w:val="26"/>
              </w:rPr>
            </w:pPr>
            <w:r w:rsidRPr="005D24AD">
              <w:rPr>
                <w:sz w:val="26"/>
              </w:rPr>
              <w:t>50</w:t>
            </w:r>
          </w:p>
        </w:tc>
      </w:tr>
      <w:tr w:rsidR="00782615" w:rsidRPr="005D24AD" w14:paraId="2FFD66A6" w14:textId="4AB8388F" w:rsidTr="00782615">
        <w:tc>
          <w:tcPr>
            <w:tcW w:w="1625" w:type="dxa"/>
            <w:vAlign w:val="center"/>
          </w:tcPr>
          <w:p w14:paraId="1BE8CF31" w14:textId="77777777" w:rsidR="00782615" w:rsidRPr="005D24AD" w:rsidRDefault="00782615" w:rsidP="005D24AD">
            <w:pPr>
              <w:spacing w:line="276" w:lineRule="auto"/>
              <w:jc w:val="center"/>
              <w:rPr>
                <w:sz w:val="26"/>
              </w:rPr>
            </w:pPr>
            <w:r w:rsidRPr="005D24AD">
              <w:rPr>
                <w:sz w:val="26"/>
              </w:rPr>
              <w:t>Txl(s)</w:t>
            </w:r>
          </w:p>
        </w:tc>
        <w:tc>
          <w:tcPr>
            <w:tcW w:w="1485" w:type="dxa"/>
            <w:vAlign w:val="center"/>
          </w:tcPr>
          <w:p w14:paraId="4D614325" w14:textId="77777777" w:rsidR="00782615" w:rsidRPr="005D24AD" w:rsidRDefault="00782615" w:rsidP="005D24AD">
            <w:pPr>
              <w:spacing w:line="276" w:lineRule="auto"/>
              <w:jc w:val="center"/>
              <w:rPr>
                <w:sz w:val="26"/>
              </w:rPr>
            </w:pPr>
            <w:r w:rsidRPr="005D24AD">
              <w:rPr>
                <w:sz w:val="26"/>
              </w:rPr>
              <w:t>-</w:t>
            </w:r>
          </w:p>
        </w:tc>
        <w:tc>
          <w:tcPr>
            <w:tcW w:w="1453" w:type="dxa"/>
            <w:vAlign w:val="center"/>
          </w:tcPr>
          <w:p w14:paraId="2759D30F" w14:textId="77777777" w:rsidR="00782615" w:rsidRPr="005D24AD" w:rsidRDefault="00782615" w:rsidP="005D24AD">
            <w:pPr>
              <w:spacing w:line="276" w:lineRule="auto"/>
              <w:jc w:val="center"/>
              <w:rPr>
                <w:sz w:val="26"/>
              </w:rPr>
            </w:pPr>
            <w:r w:rsidRPr="005D24AD">
              <w:rPr>
                <w:sz w:val="26"/>
              </w:rPr>
              <w:t>-</w:t>
            </w:r>
          </w:p>
        </w:tc>
        <w:tc>
          <w:tcPr>
            <w:tcW w:w="1453" w:type="dxa"/>
            <w:vAlign w:val="center"/>
          </w:tcPr>
          <w:p w14:paraId="3C02C083" w14:textId="77777777" w:rsidR="00782615" w:rsidRPr="005D24AD" w:rsidRDefault="00782615" w:rsidP="005D24AD">
            <w:pPr>
              <w:spacing w:line="276" w:lineRule="auto"/>
              <w:jc w:val="center"/>
              <w:rPr>
                <w:sz w:val="26"/>
              </w:rPr>
            </w:pPr>
            <w:r w:rsidRPr="005D24AD">
              <w:rPr>
                <w:sz w:val="26"/>
              </w:rPr>
              <w:t>-</w:t>
            </w:r>
          </w:p>
        </w:tc>
        <w:tc>
          <w:tcPr>
            <w:tcW w:w="1421" w:type="dxa"/>
            <w:vAlign w:val="center"/>
          </w:tcPr>
          <w:p w14:paraId="50A0482A" w14:textId="6CE622BB" w:rsidR="00782615" w:rsidRPr="005D24AD" w:rsidRDefault="00782615" w:rsidP="005D24AD">
            <w:pPr>
              <w:spacing w:line="276" w:lineRule="auto"/>
              <w:jc w:val="center"/>
              <w:rPr>
                <w:sz w:val="26"/>
              </w:rPr>
            </w:pPr>
            <w:r w:rsidRPr="005D24AD">
              <w:rPr>
                <w:sz w:val="26"/>
              </w:rPr>
              <w:t>71</w:t>
            </w:r>
          </w:p>
        </w:tc>
        <w:tc>
          <w:tcPr>
            <w:tcW w:w="1341" w:type="dxa"/>
          </w:tcPr>
          <w:p w14:paraId="185E930E" w14:textId="5C7E5D1A" w:rsidR="00782615" w:rsidRPr="005D24AD" w:rsidRDefault="0032729B" w:rsidP="005D24AD">
            <w:pPr>
              <w:spacing w:line="276" w:lineRule="auto"/>
              <w:jc w:val="center"/>
              <w:rPr>
                <w:sz w:val="26"/>
              </w:rPr>
            </w:pPr>
            <w:r w:rsidRPr="005D24AD">
              <w:rPr>
                <w:sz w:val="26"/>
              </w:rPr>
              <w:t>54</w:t>
            </w:r>
          </w:p>
        </w:tc>
      </w:tr>
    </w:tbl>
    <w:p w14:paraId="3BFB757B" w14:textId="6E88BED4" w:rsidR="00C0142F" w:rsidRPr="005D24AD" w:rsidRDefault="00E8437F" w:rsidP="005D24AD">
      <w:pPr>
        <w:spacing w:line="276" w:lineRule="auto"/>
        <w:rPr>
          <w:sz w:val="26"/>
        </w:rPr>
      </w:pPr>
      <w:r w:rsidRPr="005D24AD">
        <w:rPr>
          <w:sz w:val="26"/>
        </w:rPr>
        <w:t>Có thể thấy khi tăng K1 thì hệ thống sẽ đạt đáp ứng ngõ ra, tuy nhiên nếu tăng cao thì sẽ có vọt lố.</w:t>
      </w:r>
      <w:r w:rsidR="00782615" w:rsidRPr="005D24AD">
        <w:rPr>
          <w:sz w:val="26"/>
        </w:rPr>
        <w:t xml:space="preserve"> Và khi K1=1 thì hệ thống hoạt động tốt nhất.</w:t>
      </w:r>
    </w:p>
    <w:p w14:paraId="7B36B7DB" w14:textId="564BDAAF" w:rsidR="00782615" w:rsidRPr="005D24AD" w:rsidRDefault="00782615" w:rsidP="005D24AD">
      <w:pPr>
        <w:pStyle w:val="Heading3"/>
        <w:spacing w:line="276" w:lineRule="auto"/>
        <w:rPr>
          <w:rFonts w:cs="Times New Roman"/>
          <w:sz w:val="26"/>
          <w:szCs w:val="26"/>
        </w:rPr>
      </w:pPr>
      <w:r w:rsidRPr="005D24AD">
        <w:rPr>
          <w:rFonts w:cs="Times New Roman"/>
          <w:sz w:val="26"/>
          <w:szCs w:val="26"/>
        </w:rPr>
        <w:t>Khảo sát đáp ứng của bộ điều khiển mờ bằng việc thay đổi K</w:t>
      </w:r>
      <w:r w:rsidRPr="005D24AD">
        <w:rPr>
          <w:rFonts w:cs="Times New Roman"/>
          <w:sz w:val="26"/>
          <w:szCs w:val="26"/>
        </w:rPr>
        <w:t>2</w:t>
      </w:r>
      <w:r w:rsidRPr="005D24AD">
        <w:rPr>
          <w:rFonts w:cs="Times New Roman"/>
          <w:sz w:val="26"/>
          <w:szCs w:val="26"/>
        </w:rPr>
        <w:t>, cho K</w:t>
      </w:r>
      <w:r w:rsidR="00B10EBF" w:rsidRPr="005D24AD">
        <w:rPr>
          <w:rFonts w:cs="Times New Roman"/>
          <w:sz w:val="26"/>
          <w:szCs w:val="26"/>
        </w:rPr>
        <w:t>1</w:t>
      </w:r>
      <w:r w:rsidRPr="005D24AD">
        <w:rPr>
          <w:rFonts w:cs="Times New Roman"/>
          <w:sz w:val="26"/>
          <w:szCs w:val="26"/>
        </w:rPr>
        <w:t>=</w:t>
      </w:r>
      <w:r w:rsidR="00B10EBF" w:rsidRPr="005D24AD">
        <w:rPr>
          <w:rFonts w:cs="Times New Roman"/>
          <w:sz w:val="26"/>
          <w:szCs w:val="26"/>
        </w:rPr>
        <w:t>1</w:t>
      </w:r>
      <w:r w:rsidRPr="005D24AD">
        <w:rPr>
          <w:rFonts w:cs="Times New Roman"/>
          <w:sz w:val="26"/>
          <w:szCs w:val="26"/>
        </w:rPr>
        <w:t>, và Ku=100.</w:t>
      </w:r>
    </w:p>
    <w:p w14:paraId="7D384617" w14:textId="77777777" w:rsidR="00782615" w:rsidRPr="005D24AD" w:rsidRDefault="00782615" w:rsidP="005D24AD">
      <w:pPr>
        <w:pStyle w:val="ListParagraph"/>
        <w:numPr>
          <w:ilvl w:val="0"/>
          <w:numId w:val="40"/>
        </w:numPr>
        <w:spacing w:line="276" w:lineRule="auto"/>
        <w:rPr>
          <w:sz w:val="26"/>
        </w:rPr>
      </w:pPr>
      <w:r w:rsidRPr="005D24AD">
        <w:rPr>
          <w:sz w:val="26"/>
        </w:rPr>
        <w:t>Vẽ đáp ứng ngõ ra của hệ thông ứng với các thông số điều khiển khác nhau trên cùng đồ thị.</w:t>
      </w:r>
    </w:p>
    <w:p w14:paraId="72E5D22B" w14:textId="77777777" w:rsidR="00782615" w:rsidRPr="005D24AD" w:rsidRDefault="00782615" w:rsidP="005D24AD">
      <w:pPr>
        <w:pStyle w:val="ListParagraph"/>
        <w:numPr>
          <w:ilvl w:val="0"/>
          <w:numId w:val="40"/>
        </w:numPr>
        <w:spacing w:line="276" w:lineRule="auto"/>
        <w:rPr>
          <w:sz w:val="26"/>
        </w:rPr>
      </w:pPr>
      <w:r w:rsidRPr="005D24AD">
        <w:rPr>
          <w:sz w:val="26"/>
        </w:rPr>
        <w:t>Vẽ đáp ứng tín hiệu điều khiển ứng với các thông số điều khiển khác nhau trên cùng một đồ thị.</w:t>
      </w:r>
    </w:p>
    <w:p w14:paraId="75BCB886" w14:textId="72BAD19F" w:rsidR="00782615" w:rsidRPr="005D24AD" w:rsidRDefault="00782615" w:rsidP="005D24AD">
      <w:pPr>
        <w:pStyle w:val="ListParagraph"/>
        <w:numPr>
          <w:ilvl w:val="0"/>
          <w:numId w:val="40"/>
        </w:numPr>
        <w:spacing w:line="276" w:lineRule="auto"/>
        <w:rPr>
          <w:sz w:val="26"/>
        </w:rPr>
      </w:pPr>
      <w:r w:rsidRPr="005D24AD">
        <w:rPr>
          <w:sz w:val="26"/>
        </w:rPr>
        <w:t>Xác định các thông số POT, Tr, Tss và Ess của các đáp ứng ngõ ra ứng với các thông số bộ điều khiển khác nhau.</w:t>
      </w:r>
    </w:p>
    <w:p w14:paraId="0408B86D" w14:textId="3C6C663B" w:rsidR="006E6307" w:rsidRPr="005D24AD" w:rsidRDefault="006E6307" w:rsidP="005D24AD">
      <w:pPr>
        <w:spacing w:line="276" w:lineRule="auto"/>
        <w:rPr>
          <w:sz w:val="26"/>
        </w:rPr>
      </w:pPr>
      <w:r w:rsidRPr="005D24AD">
        <w:rPr>
          <w:sz w:val="26"/>
        </w:rPr>
        <w:t>Kết quả mô phỏng:</w:t>
      </w:r>
    </w:p>
    <w:p w14:paraId="1BC0CEB4" w14:textId="70C6C5F6" w:rsidR="006E6307" w:rsidRPr="005D24AD" w:rsidRDefault="008B0B42" w:rsidP="005D24AD">
      <w:pPr>
        <w:keepNext/>
        <w:spacing w:line="276" w:lineRule="auto"/>
        <w:jc w:val="center"/>
        <w:rPr>
          <w:sz w:val="26"/>
        </w:rPr>
      </w:pPr>
      <w:r w:rsidRPr="005D24AD">
        <w:rPr>
          <w:noProof/>
          <w:sz w:val="26"/>
        </w:rPr>
        <w:drawing>
          <wp:inline distT="0" distB="0" distL="0" distR="0" wp14:anchorId="2234C1A2" wp14:editId="19077D5C">
            <wp:extent cx="5580380" cy="2467610"/>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259ABA8E" w14:textId="32B65106" w:rsidR="006E6307" w:rsidRPr="005D24AD" w:rsidRDefault="006E6307"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21</w:t>
      </w:r>
      <w:r w:rsidRPr="005D24AD">
        <w:rPr>
          <w:sz w:val="26"/>
          <w:szCs w:val="26"/>
        </w:rPr>
        <w:fldChar w:fldCharType="end"/>
      </w:r>
      <w:r w:rsidRPr="005D24AD">
        <w:rPr>
          <w:sz w:val="26"/>
          <w:szCs w:val="26"/>
        </w:rPr>
        <w:t>: Sai số khi thay đổi K2, K1=1 và Ku=100</w:t>
      </w:r>
    </w:p>
    <w:p w14:paraId="396D5549" w14:textId="2BAD4204" w:rsidR="00BA1BEA" w:rsidRPr="005D24AD" w:rsidRDefault="00B423C9" w:rsidP="005D24AD">
      <w:pPr>
        <w:keepNext/>
        <w:spacing w:line="276" w:lineRule="auto"/>
        <w:jc w:val="center"/>
        <w:rPr>
          <w:sz w:val="26"/>
        </w:rPr>
      </w:pPr>
      <w:r w:rsidRPr="005D24AD">
        <w:rPr>
          <w:noProof/>
          <w:sz w:val="26"/>
        </w:rPr>
        <w:lastRenderedPageBreak/>
        <w:drawing>
          <wp:inline distT="0" distB="0" distL="0" distR="0" wp14:anchorId="27131DFA" wp14:editId="41272489">
            <wp:extent cx="5580380" cy="246761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768864D4" w14:textId="5B68AAC3" w:rsidR="00BA1BEA" w:rsidRPr="005D24AD" w:rsidRDefault="00BA1BEA"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22</w:t>
      </w:r>
      <w:r w:rsidRPr="005D24AD">
        <w:rPr>
          <w:sz w:val="26"/>
          <w:szCs w:val="26"/>
        </w:rPr>
        <w:fldChar w:fldCharType="end"/>
      </w:r>
      <w:r w:rsidRPr="005D24AD">
        <w:rPr>
          <w:sz w:val="26"/>
          <w:szCs w:val="26"/>
        </w:rPr>
        <w:t>: Sai số sau khi phóng đại</w:t>
      </w:r>
    </w:p>
    <w:p w14:paraId="67EE041A" w14:textId="491A8F37" w:rsidR="00A2236C" w:rsidRPr="005D24AD" w:rsidRDefault="00A2236C" w:rsidP="00AA67FF">
      <w:pPr>
        <w:spacing w:line="276" w:lineRule="auto"/>
        <w:jc w:val="left"/>
        <w:rPr>
          <w:sz w:val="26"/>
        </w:rPr>
      </w:pPr>
      <w:r w:rsidRPr="005D24AD">
        <w:rPr>
          <w:sz w:val="26"/>
        </w:rPr>
        <w:t xml:space="preserve">Sai số nhỏ nhất khi tín hiệu điều khiển </w:t>
      </w:r>
      <w:r w:rsidR="00BA1BEA" w:rsidRPr="005D24AD">
        <w:rPr>
          <w:sz w:val="26"/>
        </w:rPr>
        <w:t>K2=0.</w:t>
      </w:r>
      <w:r w:rsidR="00B423C9" w:rsidRPr="005D24AD">
        <w:rPr>
          <w:sz w:val="26"/>
        </w:rPr>
        <w:t>05</w:t>
      </w:r>
      <w:r w:rsidRPr="005D24AD">
        <w:rPr>
          <w:sz w:val="26"/>
        </w:rPr>
        <w:t>.</w:t>
      </w:r>
    </w:p>
    <w:p w14:paraId="008333B6" w14:textId="72C74699" w:rsidR="00DF77D7" w:rsidRPr="005D24AD" w:rsidRDefault="00BA1BEA" w:rsidP="005D24AD">
      <w:pPr>
        <w:keepNext/>
        <w:spacing w:line="276" w:lineRule="auto"/>
        <w:jc w:val="center"/>
        <w:rPr>
          <w:sz w:val="26"/>
        </w:rPr>
      </w:pPr>
      <w:r w:rsidRPr="005D24AD">
        <w:rPr>
          <w:noProof/>
          <w:sz w:val="26"/>
        </w:rPr>
        <w:drawing>
          <wp:inline distT="0" distB="0" distL="0" distR="0" wp14:anchorId="60690AF7" wp14:editId="6ADA0320">
            <wp:extent cx="5580380" cy="2467610"/>
            <wp:effectExtent l="0" t="0" r="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38C7627C" w14:textId="23D35096" w:rsidR="006E6307" w:rsidRPr="005D24AD" w:rsidRDefault="00DF77D7"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23</w:t>
      </w:r>
      <w:r w:rsidRPr="005D24AD">
        <w:rPr>
          <w:sz w:val="26"/>
          <w:szCs w:val="26"/>
        </w:rPr>
        <w:fldChar w:fldCharType="end"/>
      </w:r>
      <w:r w:rsidRPr="005D24AD">
        <w:rPr>
          <w:sz w:val="26"/>
          <w:szCs w:val="26"/>
        </w:rPr>
        <w:t>: Tín hiệu điều khiển của K2</w:t>
      </w:r>
    </w:p>
    <w:p w14:paraId="4C93887F" w14:textId="6E96BE61" w:rsidR="00DF77D7" w:rsidRPr="005D24AD" w:rsidRDefault="00BA1BEA" w:rsidP="005D24AD">
      <w:pPr>
        <w:keepNext/>
        <w:spacing w:line="276" w:lineRule="auto"/>
        <w:jc w:val="center"/>
        <w:rPr>
          <w:sz w:val="26"/>
        </w:rPr>
      </w:pPr>
      <w:r w:rsidRPr="005D24AD">
        <w:rPr>
          <w:noProof/>
          <w:sz w:val="26"/>
        </w:rPr>
        <w:drawing>
          <wp:inline distT="0" distB="0" distL="0" distR="0" wp14:anchorId="0A18062E" wp14:editId="69F8727F">
            <wp:extent cx="5580380" cy="246761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0380" cy="2467610"/>
                    </a:xfrm>
                    <a:prstGeom prst="rect">
                      <a:avLst/>
                    </a:prstGeom>
                    <a:noFill/>
                    <a:ln>
                      <a:noFill/>
                    </a:ln>
                  </pic:spPr>
                </pic:pic>
              </a:graphicData>
            </a:graphic>
          </wp:inline>
        </w:drawing>
      </w:r>
    </w:p>
    <w:p w14:paraId="135AB24D" w14:textId="2EF026FD" w:rsidR="00AA67FF" w:rsidRDefault="00DF77D7"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00315A88" w:rsidRPr="005D24AD">
        <w:rPr>
          <w:noProof/>
          <w:sz w:val="26"/>
          <w:szCs w:val="26"/>
        </w:rPr>
        <w:t>24</w:t>
      </w:r>
      <w:r w:rsidRPr="005D24AD">
        <w:rPr>
          <w:sz w:val="26"/>
          <w:szCs w:val="26"/>
        </w:rPr>
        <w:fldChar w:fldCharType="end"/>
      </w:r>
      <w:r w:rsidRPr="005D24AD">
        <w:rPr>
          <w:sz w:val="26"/>
          <w:szCs w:val="26"/>
        </w:rPr>
        <w:t>: Ngõ ra lò nhiệt khi thay đổi K2</w:t>
      </w:r>
    </w:p>
    <w:p w14:paraId="4E148396" w14:textId="77777777" w:rsidR="00AA67FF" w:rsidRDefault="00AA67FF">
      <w:pPr>
        <w:jc w:val="left"/>
        <w:rPr>
          <w:iCs/>
          <w:sz w:val="26"/>
        </w:rPr>
      </w:pPr>
      <w:r>
        <w:rPr>
          <w:sz w:val="26"/>
        </w:rPr>
        <w:br w:type="page"/>
      </w:r>
    </w:p>
    <w:tbl>
      <w:tblPr>
        <w:tblStyle w:val="TableGrid"/>
        <w:tblW w:w="0" w:type="auto"/>
        <w:tblLook w:val="04A0" w:firstRow="1" w:lastRow="0" w:firstColumn="1" w:lastColumn="0" w:noHBand="0" w:noVBand="1"/>
      </w:tblPr>
      <w:tblGrid>
        <w:gridCol w:w="1625"/>
        <w:gridCol w:w="1485"/>
        <w:gridCol w:w="1453"/>
        <w:gridCol w:w="1453"/>
        <w:gridCol w:w="1421"/>
        <w:gridCol w:w="1341"/>
      </w:tblGrid>
      <w:tr w:rsidR="00782615" w:rsidRPr="005D24AD" w14:paraId="6F2DC260" w14:textId="77777777" w:rsidTr="003B12B2">
        <w:tc>
          <w:tcPr>
            <w:tcW w:w="1625" w:type="dxa"/>
            <w:vAlign w:val="center"/>
          </w:tcPr>
          <w:p w14:paraId="42027B12" w14:textId="13A926B0" w:rsidR="00782615" w:rsidRPr="005D24AD" w:rsidRDefault="00782615" w:rsidP="005D24AD">
            <w:pPr>
              <w:spacing w:line="276" w:lineRule="auto"/>
              <w:jc w:val="center"/>
              <w:rPr>
                <w:sz w:val="26"/>
              </w:rPr>
            </w:pPr>
            <w:r w:rsidRPr="005D24AD">
              <w:rPr>
                <w:sz w:val="26"/>
              </w:rPr>
              <w:lastRenderedPageBreak/>
              <w:t>K</w:t>
            </w:r>
            <w:r w:rsidR="00B10EBF" w:rsidRPr="005D24AD">
              <w:rPr>
                <w:sz w:val="26"/>
              </w:rPr>
              <w:t>2</w:t>
            </w:r>
          </w:p>
        </w:tc>
        <w:tc>
          <w:tcPr>
            <w:tcW w:w="1485" w:type="dxa"/>
            <w:vAlign w:val="center"/>
          </w:tcPr>
          <w:p w14:paraId="7438457E" w14:textId="77777777" w:rsidR="00782615" w:rsidRPr="005D24AD" w:rsidRDefault="00782615" w:rsidP="005D24AD">
            <w:pPr>
              <w:spacing w:line="276" w:lineRule="auto"/>
              <w:jc w:val="center"/>
              <w:rPr>
                <w:sz w:val="26"/>
              </w:rPr>
            </w:pPr>
            <w:r w:rsidRPr="005D24AD">
              <w:rPr>
                <w:sz w:val="26"/>
              </w:rPr>
              <w:t>0.001</w:t>
            </w:r>
          </w:p>
        </w:tc>
        <w:tc>
          <w:tcPr>
            <w:tcW w:w="1453" w:type="dxa"/>
            <w:vAlign w:val="center"/>
          </w:tcPr>
          <w:p w14:paraId="2DCED874" w14:textId="77777777" w:rsidR="00782615" w:rsidRPr="005D24AD" w:rsidRDefault="00782615" w:rsidP="005D24AD">
            <w:pPr>
              <w:spacing w:line="276" w:lineRule="auto"/>
              <w:jc w:val="center"/>
              <w:rPr>
                <w:sz w:val="26"/>
              </w:rPr>
            </w:pPr>
            <w:r w:rsidRPr="005D24AD">
              <w:rPr>
                <w:sz w:val="26"/>
              </w:rPr>
              <w:t>0.01</w:t>
            </w:r>
          </w:p>
        </w:tc>
        <w:tc>
          <w:tcPr>
            <w:tcW w:w="1453" w:type="dxa"/>
            <w:vAlign w:val="center"/>
          </w:tcPr>
          <w:p w14:paraId="7352A058" w14:textId="77777777" w:rsidR="00782615" w:rsidRPr="005D24AD" w:rsidRDefault="00782615" w:rsidP="005D24AD">
            <w:pPr>
              <w:spacing w:line="276" w:lineRule="auto"/>
              <w:jc w:val="center"/>
              <w:rPr>
                <w:sz w:val="26"/>
              </w:rPr>
            </w:pPr>
            <w:r w:rsidRPr="005D24AD">
              <w:rPr>
                <w:sz w:val="26"/>
              </w:rPr>
              <w:t>0.05</w:t>
            </w:r>
          </w:p>
        </w:tc>
        <w:tc>
          <w:tcPr>
            <w:tcW w:w="1421" w:type="dxa"/>
            <w:vAlign w:val="center"/>
          </w:tcPr>
          <w:p w14:paraId="43DE57BD" w14:textId="77777777" w:rsidR="00782615" w:rsidRPr="005D24AD" w:rsidRDefault="00782615" w:rsidP="005D24AD">
            <w:pPr>
              <w:spacing w:line="276" w:lineRule="auto"/>
              <w:jc w:val="center"/>
              <w:rPr>
                <w:sz w:val="26"/>
              </w:rPr>
            </w:pPr>
            <w:r w:rsidRPr="005D24AD">
              <w:rPr>
                <w:sz w:val="26"/>
              </w:rPr>
              <w:t>0.1</w:t>
            </w:r>
          </w:p>
        </w:tc>
        <w:tc>
          <w:tcPr>
            <w:tcW w:w="1341" w:type="dxa"/>
          </w:tcPr>
          <w:p w14:paraId="43D8CC98" w14:textId="77777777" w:rsidR="00782615" w:rsidRPr="005D24AD" w:rsidRDefault="00782615" w:rsidP="005D24AD">
            <w:pPr>
              <w:spacing w:line="276" w:lineRule="auto"/>
              <w:jc w:val="center"/>
              <w:rPr>
                <w:sz w:val="26"/>
              </w:rPr>
            </w:pPr>
            <w:r w:rsidRPr="005D24AD">
              <w:rPr>
                <w:sz w:val="26"/>
              </w:rPr>
              <w:t>1</w:t>
            </w:r>
          </w:p>
        </w:tc>
      </w:tr>
      <w:tr w:rsidR="00782615" w:rsidRPr="005D24AD" w14:paraId="1E478916" w14:textId="77777777" w:rsidTr="003B12B2">
        <w:tc>
          <w:tcPr>
            <w:tcW w:w="1625" w:type="dxa"/>
            <w:vAlign w:val="center"/>
          </w:tcPr>
          <w:p w14:paraId="4986D0F0" w14:textId="77777777" w:rsidR="00782615" w:rsidRPr="005D24AD" w:rsidRDefault="00782615" w:rsidP="005D24AD">
            <w:pPr>
              <w:spacing w:line="276" w:lineRule="auto"/>
              <w:jc w:val="center"/>
              <w:rPr>
                <w:sz w:val="26"/>
              </w:rPr>
            </w:pPr>
            <w:r w:rsidRPr="005D24AD">
              <w:rPr>
                <w:sz w:val="26"/>
              </w:rPr>
              <w:t>POT(%)</w:t>
            </w:r>
          </w:p>
        </w:tc>
        <w:tc>
          <w:tcPr>
            <w:tcW w:w="1485" w:type="dxa"/>
            <w:vAlign w:val="center"/>
          </w:tcPr>
          <w:p w14:paraId="540A6EF6" w14:textId="5810966A" w:rsidR="00782615" w:rsidRPr="005D24AD" w:rsidRDefault="000A48FD" w:rsidP="005D24AD">
            <w:pPr>
              <w:spacing w:line="276" w:lineRule="auto"/>
              <w:jc w:val="center"/>
              <w:rPr>
                <w:sz w:val="26"/>
              </w:rPr>
            </w:pPr>
            <w:r w:rsidRPr="005D24AD">
              <w:rPr>
                <w:sz w:val="26"/>
              </w:rPr>
              <w:t>1.75</w:t>
            </w:r>
          </w:p>
        </w:tc>
        <w:tc>
          <w:tcPr>
            <w:tcW w:w="1453" w:type="dxa"/>
            <w:vAlign w:val="center"/>
          </w:tcPr>
          <w:p w14:paraId="2F4FC329" w14:textId="0514909D" w:rsidR="00782615" w:rsidRPr="005D24AD" w:rsidRDefault="000A48FD" w:rsidP="005D24AD">
            <w:pPr>
              <w:spacing w:line="276" w:lineRule="auto"/>
              <w:jc w:val="center"/>
              <w:rPr>
                <w:sz w:val="26"/>
              </w:rPr>
            </w:pPr>
            <w:r w:rsidRPr="005D24AD">
              <w:rPr>
                <w:sz w:val="26"/>
              </w:rPr>
              <w:t>1.5</w:t>
            </w:r>
          </w:p>
        </w:tc>
        <w:tc>
          <w:tcPr>
            <w:tcW w:w="1453" w:type="dxa"/>
            <w:vAlign w:val="center"/>
          </w:tcPr>
          <w:p w14:paraId="21FED609" w14:textId="47E929FA" w:rsidR="00782615" w:rsidRPr="005D24AD" w:rsidRDefault="000A48FD" w:rsidP="005D24AD">
            <w:pPr>
              <w:spacing w:line="276" w:lineRule="auto"/>
              <w:jc w:val="center"/>
              <w:rPr>
                <w:sz w:val="26"/>
              </w:rPr>
            </w:pPr>
            <w:r w:rsidRPr="005D24AD">
              <w:rPr>
                <w:sz w:val="26"/>
              </w:rPr>
              <w:t>1.6</w:t>
            </w:r>
          </w:p>
        </w:tc>
        <w:tc>
          <w:tcPr>
            <w:tcW w:w="1421" w:type="dxa"/>
            <w:vAlign w:val="center"/>
          </w:tcPr>
          <w:p w14:paraId="4865DE74" w14:textId="565FF5D3" w:rsidR="00782615" w:rsidRPr="005D24AD" w:rsidRDefault="000A48FD" w:rsidP="005D24AD">
            <w:pPr>
              <w:spacing w:line="276" w:lineRule="auto"/>
              <w:jc w:val="center"/>
              <w:rPr>
                <w:sz w:val="26"/>
              </w:rPr>
            </w:pPr>
            <w:r w:rsidRPr="005D24AD">
              <w:rPr>
                <w:sz w:val="26"/>
              </w:rPr>
              <w:t>1.5</w:t>
            </w:r>
          </w:p>
        </w:tc>
        <w:tc>
          <w:tcPr>
            <w:tcW w:w="1341" w:type="dxa"/>
          </w:tcPr>
          <w:p w14:paraId="0713D10D" w14:textId="60144D84" w:rsidR="00782615" w:rsidRPr="005D24AD" w:rsidRDefault="000A48FD" w:rsidP="005D24AD">
            <w:pPr>
              <w:spacing w:line="276" w:lineRule="auto"/>
              <w:jc w:val="center"/>
              <w:rPr>
                <w:sz w:val="26"/>
              </w:rPr>
            </w:pPr>
            <w:r w:rsidRPr="005D24AD">
              <w:rPr>
                <w:sz w:val="26"/>
              </w:rPr>
              <w:t>-</w:t>
            </w:r>
          </w:p>
        </w:tc>
      </w:tr>
      <w:tr w:rsidR="00782615" w:rsidRPr="005D24AD" w14:paraId="1B7AACD8" w14:textId="77777777" w:rsidTr="003B12B2">
        <w:tc>
          <w:tcPr>
            <w:tcW w:w="1625" w:type="dxa"/>
            <w:vAlign w:val="center"/>
          </w:tcPr>
          <w:p w14:paraId="3962CEA9" w14:textId="77777777" w:rsidR="00782615" w:rsidRPr="005D24AD" w:rsidRDefault="00782615" w:rsidP="005D24AD">
            <w:pPr>
              <w:spacing w:line="276" w:lineRule="auto"/>
              <w:jc w:val="center"/>
              <w:rPr>
                <w:sz w:val="26"/>
              </w:rPr>
            </w:pPr>
            <w:r w:rsidRPr="005D24AD">
              <w:rPr>
                <w:sz w:val="26"/>
              </w:rPr>
              <w:t>Ess(Deg/s)</w:t>
            </w:r>
          </w:p>
        </w:tc>
        <w:tc>
          <w:tcPr>
            <w:tcW w:w="1485" w:type="dxa"/>
            <w:vAlign w:val="center"/>
          </w:tcPr>
          <w:p w14:paraId="1E9EEFAE" w14:textId="2D64409A" w:rsidR="00782615" w:rsidRPr="005D24AD" w:rsidRDefault="00B423C9" w:rsidP="005D24AD">
            <w:pPr>
              <w:spacing w:line="276" w:lineRule="auto"/>
              <w:jc w:val="center"/>
              <w:rPr>
                <w:sz w:val="26"/>
              </w:rPr>
            </w:pPr>
            <w:r w:rsidRPr="005D24AD">
              <w:rPr>
                <w:sz w:val="26"/>
              </w:rPr>
              <w:t>0.173</w:t>
            </w:r>
          </w:p>
        </w:tc>
        <w:tc>
          <w:tcPr>
            <w:tcW w:w="1453" w:type="dxa"/>
            <w:vAlign w:val="center"/>
          </w:tcPr>
          <w:p w14:paraId="525DA839" w14:textId="2F4C683B" w:rsidR="00782615" w:rsidRPr="005D24AD" w:rsidRDefault="00B423C9" w:rsidP="005D24AD">
            <w:pPr>
              <w:spacing w:line="276" w:lineRule="auto"/>
              <w:jc w:val="center"/>
              <w:rPr>
                <w:sz w:val="26"/>
              </w:rPr>
            </w:pPr>
            <w:r w:rsidRPr="005D24AD">
              <w:rPr>
                <w:sz w:val="26"/>
              </w:rPr>
              <w:t>0.175</w:t>
            </w:r>
          </w:p>
        </w:tc>
        <w:tc>
          <w:tcPr>
            <w:tcW w:w="1453" w:type="dxa"/>
            <w:vAlign w:val="center"/>
          </w:tcPr>
          <w:p w14:paraId="6E0B6D85" w14:textId="2DCB3B80" w:rsidR="00782615" w:rsidRPr="005D24AD" w:rsidRDefault="000A48FD" w:rsidP="005D24AD">
            <w:pPr>
              <w:spacing w:line="276" w:lineRule="auto"/>
              <w:jc w:val="center"/>
              <w:rPr>
                <w:sz w:val="26"/>
              </w:rPr>
            </w:pPr>
            <w:r w:rsidRPr="005D24AD">
              <w:rPr>
                <w:sz w:val="26"/>
              </w:rPr>
              <w:t>0.16</w:t>
            </w:r>
            <w:r w:rsidR="00B423C9" w:rsidRPr="005D24AD">
              <w:rPr>
                <w:sz w:val="26"/>
              </w:rPr>
              <w:t>2</w:t>
            </w:r>
          </w:p>
        </w:tc>
        <w:tc>
          <w:tcPr>
            <w:tcW w:w="1421" w:type="dxa"/>
            <w:vAlign w:val="center"/>
          </w:tcPr>
          <w:p w14:paraId="477566DA" w14:textId="723177F7" w:rsidR="00782615" w:rsidRPr="005D24AD" w:rsidRDefault="000A48FD" w:rsidP="005D24AD">
            <w:pPr>
              <w:spacing w:line="276" w:lineRule="auto"/>
              <w:jc w:val="center"/>
              <w:rPr>
                <w:sz w:val="26"/>
              </w:rPr>
            </w:pPr>
            <w:r w:rsidRPr="005D24AD">
              <w:rPr>
                <w:sz w:val="26"/>
              </w:rPr>
              <w:t>0.1</w:t>
            </w:r>
            <w:r w:rsidR="00B423C9" w:rsidRPr="005D24AD">
              <w:rPr>
                <w:sz w:val="26"/>
              </w:rPr>
              <w:t>67</w:t>
            </w:r>
          </w:p>
        </w:tc>
        <w:tc>
          <w:tcPr>
            <w:tcW w:w="1341" w:type="dxa"/>
          </w:tcPr>
          <w:p w14:paraId="7DF78372" w14:textId="442EDF12" w:rsidR="00782615" w:rsidRPr="005D24AD" w:rsidRDefault="00B423C9" w:rsidP="005D24AD">
            <w:pPr>
              <w:spacing w:line="276" w:lineRule="auto"/>
              <w:jc w:val="center"/>
              <w:rPr>
                <w:sz w:val="26"/>
              </w:rPr>
            </w:pPr>
            <w:r w:rsidRPr="005D24AD">
              <w:rPr>
                <w:sz w:val="26"/>
              </w:rPr>
              <w:t>0.173</w:t>
            </w:r>
          </w:p>
        </w:tc>
      </w:tr>
      <w:tr w:rsidR="00782615" w:rsidRPr="005D24AD" w14:paraId="6A9D9F71" w14:textId="77777777" w:rsidTr="003B12B2">
        <w:tc>
          <w:tcPr>
            <w:tcW w:w="1625" w:type="dxa"/>
            <w:vAlign w:val="center"/>
          </w:tcPr>
          <w:p w14:paraId="4C459AD5" w14:textId="77777777" w:rsidR="00782615" w:rsidRPr="005D24AD" w:rsidRDefault="00782615" w:rsidP="005D24AD">
            <w:pPr>
              <w:spacing w:line="276" w:lineRule="auto"/>
              <w:jc w:val="center"/>
              <w:rPr>
                <w:sz w:val="26"/>
              </w:rPr>
            </w:pPr>
            <w:r w:rsidRPr="005D24AD">
              <w:rPr>
                <w:sz w:val="26"/>
              </w:rPr>
              <w:t>Tr(s)</w:t>
            </w:r>
          </w:p>
        </w:tc>
        <w:tc>
          <w:tcPr>
            <w:tcW w:w="1485" w:type="dxa"/>
            <w:vAlign w:val="center"/>
          </w:tcPr>
          <w:p w14:paraId="2551B858" w14:textId="025FB693" w:rsidR="00782615" w:rsidRPr="005D24AD" w:rsidRDefault="00315A88" w:rsidP="005D24AD">
            <w:pPr>
              <w:spacing w:line="276" w:lineRule="auto"/>
              <w:jc w:val="center"/>
              <w:rPr>
                <w:sz w:val="26"/>
              </w:rPr>
            </w:pPr>
            <w:r w:rsidRPr="005D24AD">
              <w:rPr>
                <w:sz w:val="26"/>
              </w:rPr>
              <w:t>30</w:t>
            </w:r>
          </w:p>
        </w:tc>
        <w:tc>
          <w:tcPr>
            <w:tcW w:w="1453" w:type="dxa"/>
            <w:vAlign w:val="center"/>
          </w:tcPr>
          <w:p w14:paraId="4B19CF13" w14:textId="0CF4A426" w:rsidR="00782615" w:rsidRPr="005D24AD" w:rsidRDefault="00315A88" w:rsidP="005D24AD">
            <w:pPr>
              <w:spacing w:line="276" w:lineRule="auto"/>
              <w:jc w:val="center"/>
              <w:rPr>
                <w:sz w:val="26"/>
              </w:rPr>
            </w:pPr>
            <w:r w:rsidRPr="005D24AD">
              <w:rPr>
                <w:sz w:val="26"/>
              </w:rPr>
              <w:t>30</w:t>
            </w:r>
          </w:p>
        </w:tc>
        <w:tc>
          <w:tcPr>
            <w:tcW w:w="1453" w:type="dxa"/>
            <w:vAlign w:val="center"/>
          </w:tcPr>
          <w:p w14:paraId="3829F434" w14:textId="3CDB74F9" w:rsidR="00782615" w:rsidRPr="005D24AD" w:rsidRDefault="00315A88" w:rsidP="005D24AD">
            <w:pPr>
              <w:spacing w:line="276" w:lineRule="auto"/>
              <w:jc w:val="center"/>
              <w:rPr>
                <w:sz w:val="26"/>
              </w:rPr>
            </w:pPr>
            <w:r w:rsidRPr="005D24AD">
              <w:rPr>
                <w:sz w:val="26"/>
              </w:rPr>
              <w:t>29.99</w:t>
            </w:r>
          </w:p>
        </w:tc>
        <w:tc>
          <w:tcPr>
            <w:tcW w:w="1421" w:type="dxa"/>
            <w:vAlign w:val="center"/>
          </w:tcPr>
          <w:p w14:paraId="3C8A42BC" w14:textId="523A7831" w:rsidR="00782615" w:rsidRPr="005D24AD" w:rsidRDefault="00315A88" w:rsidP="005D24AD">
            <w:pPr>
              <w:spacing w:line="276" w:lineRule="auto"/>
              <w:jc w:val="center"/>
              <w:rPr>
                <w:sz w:val="26"/>
              </w:rPr>
            </w:pPr>
            <w:r w:rsidRPr="005D24AD">
              <w:rPr>
                <w:sz w:val="26"/>
              </w:rPr>
              <w:t>30</w:t>
            </w:r>
          </w:p>
        </w:tc>
        <w:tc>
          <w:tcPr>
            <w:tcW w:w="1341" w:type="dxa"/>
          </w:tcPr>
          <w:p w14:paraId="1F2F09F4" w14:textId="68E11125" w:rsidR="00782615" w:rsidRPr="005D24AD" w:rsidRDefault="00315A88" w:rsidP="005D24AD">
            <w:pPr>
              <w:spacing w:line="276" w:lineRule="auto"/>
              <w:jc w:val="center"/>
              <w:rPr>
                <w:sz w:val="26"/>
              </w:rPr>
            </w:pPr>
            <w:r w:rsidRPr="005D24AD">
              <w:rPr>
                <w:sz w:val="26"/>
              </w:rPr>
              <w:t>95</w:t>
            </w:r>
          </w:p>
        </w:tc>
      </w:tr>
      <w:tr w:rsidR="00782615" w:rsidRPr="005D24AD" w14:paraId="736BF9F3" w14:textId="77777777" w:rsidTr="003B12B2">
        <w:tc>
          <w:tcPr>
            <w:tcW w:w="1625" w:type="dxa"/>
            <w:vAlign w:val="center"/>
          </w:tcPr>
          <w:p w14:paraId="3BFAAF08" w14:textId="77777777" w:rsidR="00782615" w:rsidRPr="005D24AD" w:rsidRDefault="00782615" w:rsidP="005D24AD">
            <w:pPr>
              <w:spacing w:line="276" w:lineRule="auto"/>
              <w:jc w:val="center"/>
              <w:rPr>
                <w:sz w:val="26"/>
              </w:rPr>
            </w:pPr>
            <w:r w:rsidRPr="005D24AD">
              <w:rPr>
                <w:sz w:val="26"/>
              </w:rPr>
              <w:t>Txl(s)</w:t>
            </w:r>
          </w:p>
        </w:tc>
        <w:tc>
          <w:tcPr>
            <w:tcW w:w="1485" w:type="dxa"/>
            <w:vAlign w:val="center"/>
          </w:tcPr>
          <w:p w14:paraId="1B199ED9" w14:textId="60D98FD1" w:rsidR="00782615" w:rsidRPr="005D24AD" w:rsidRDefault="00B423C9" w:rsidP="005D24AD">
            <w:pPr>
              <w:spacing w:line="276" w:lineRule="auto"/>
              <w:jc w:val="center"/>
              <w:rPr>
                <w:sz w:val="26"/>
              </w:rPr>
            </w:pPr>
            <w:r w:rsidRPr="005D24AD">
              <w:rPr>
                <w:sz w:val="26"/>
              </w:rPr>
              <w:t>47</w:t>
            </w:r>
          </w:p>
        </w:tc>
        <w:tc>
          <w:tcPr>
            <w:tcW w:w="1453" w:type="dxa"/>
            <w:vAlign w:val="center"/>
          </w:tcPr>
          <w:p w14:paraId="40EFB59C" w14:textId="6734E63F" w:rsidR="00782615" w:rsidRPr="005D24AD" w:rsidRDefault="00B423C9" w:rsidP="005D24AD">
            <w:pPr>
              <w:spacing w:line="276" w:lineRule="auto"/>
              <w:jc w:val="center"/>
              <w:rPr>
                <w:sz w:val="26"/>
              </w:rPr>
            </w:pPr>
            <w:r w:rsidRPr="005D24AD">
              <w:rPr>
                <w:sz w:val="26"/>
              </w:rPr>
              <w:t>47</w:t>
            </w:r>
          </w:p>
        </w:tc>
        <w:tc>
          <w:tcPr>
            <w:tcW w:w="1453" w:type="dxa"/>
            <w:vAlign w:val="center"/>
          </w:tcPr>
          <w:p w14:paraId="47170627" w14:textId="7503C1AA" w:rsidR="00782615" w:rsidRPr="005D24AD" w:rsidRDefault="00B423C9" w:rsidP="005D24AD">
            <w:pPr>
              <w:spacing w:line="276" w:lineRule="auto"/>
              <w:jc w:val="center"/>
              <w:rPr>
                <w:sz w:val="26"/>
              </w:rPr>
            </w:pPr>
            <w:r w:rsidRPr="005D24AD">
              <w:rPr>
                <w:sz w:val="26"/>
              </w:rPr>
              <w:t>47</w:t>
            </w:r>
          </w:p>
        </w:tc>
        <w:tc>
          <w:tcPr>
            <w:tcW w:w="1421" w:type="dxa"/>
            <w:vAlign w:val="center"/>
          </w:tcPr>
          <w:p w14:paraId="5953CFE5" w14:textId="533DA55B" w:rsidR="00782615" w:rsidRPr="005D24AD" w:rsidRDefault="00B423C9" w:rsidP="005D24AD">
            <w:pPr>
              <w:spacing w:line="276" w:lineRule="auto"/>
              <w:jc w:val="center"/>
              <w:rPr>
                <w:sz w:val="26"/>
              </w:rPr>
            </w:pPr>
            <w:r w:rsidRPr="005D24AD">
              <w:rPr>
                <w:sz w:val="26"/>
              </w:rPr>
              <w:t>47</w:t>
            </w:r>
          </w:p>
        </w:tc>
        <w:tc>
          <w:tcPr>
            <w:tcW w:w="1341" w:type="dxa"/>
          </w:tcPr>
          <w:p w14:paraId="7F5B7A33" w14:textId="59D89476" w:rsidR="00782615" w:rsidRPr="005D24AD" w:rsidRDefault="00B423C9" w:rsidP="005D24AD">
            <w:pPr>
              <w:spacing w:line="276" w:lineRule="auto"/>
              <w:jc w:val="center"/>
              <w:rPr>
                <w:sz w:val="26"/>
              </w:rPr>
            </w:pPr>
            <w:r w:rsidRPr="005D24AD">
              <w:rPr>
                <w:sz w:val="26"/>
              </w:rPr>
              <w:t>47</w:t>
            </w:r>
          </w:p>
        </w:tc>
      </w:tr>
    </w:tbl>
    <w:p w14:paraId="2577FD55" w14:textId="260731BC" w:rsidR="00782615" w:rsidRPr="005D24AD" w:rsidRDefault="00AF3212" w:rsidP="005D24AD">
      <w:pPr>
        <w:spacing w:line="276" w:lineRule="auto"/>
        <w:rPr>
          <w:sz w:val="26"/>
        </w:rPr>
      </w:pPr>
      <w:r w:rsidRPr="005D24AD">
        <w:rPr>
          <w:sz w:val="26"/>
        </w:rPr>
        <w:t>Có thể thấy K2=0.</w:t>
      </w:r>
      <w:r w:rsidRPr="005D24AD">
        <w:rPr>
          <w:sz w:val="26"/>
        </w:rPr>
        <w:t>0</w:t>
      </w:r>
      <w:r w:rsidRPr="005D24AD">
        <w:rPr>
          <w:sz w:val="26"/>
        </w:rPr>
        <w:t>5 thì đồ thị bám sát tín hiệu đặt.</w:t>
      </w:r>
    </w:p>
    <w:p w14:paraId="72DB867D" w14:textId="704C86BE" w:rsidR="00AF3212" w:rsidRPr="005D24AD" w:rsidRDefault="00AF3212" w:rsidP="005D24AD">
      <w:pPr>
        <w:pStyle w:val="Heading3"/>
        <w:spacing w:line="276" w:lineRule="auto"/>
        <w:rPr>
          <w:rFonts w:cs="Times New Roman"/>
          <w:sz w:val="26"/>
          <w:szCs w:val="26"/>
        </w:rPr>
      </w:pPr>
      <w:r w:rsidRPr="005D24AD">
        <w:rPr>
          <w:rFonts w:cs="Times New Roman"/>
          <w:sz w:val="26"/>
          <w:szCs w:val="26"/>
        </w:rPr>
        <w:t>Thiết kế bộ điều khiển mờ với các thông số POT, Tr, Tss và Ess thỏa các điều kiện sau:Tr&lt;</w:t>
      </w:r>
      <w:r w:rsidR="001730D5" w:rsidRPr="005D24AD">
        <w:rPr>
          <w:rFonts w:cs="Times New Roman"/>
          <w:sz w:val="26"/>
          <w:szCs w:val="26"/>
        </w:rPr>
        <w:t>50(s)</w:t>
      </w:r>
      <w:r w:rsidRPr="005D24AD">
        <w:rPr>
          <w:rFonts w:cs="Times New Roman"/>
          <w:sz w:val="26"/>
          <w:szCs w:val="26"/>
        </w:rPr>
        <w:t>, Tss&lt;</w:t>
      </w:r>
      <w:r w:rsidR="001730D5" w:rsidRPr="005D24AD">
        <w:rPr>
          <w:rFonts w:cs="Times New Roman"/>
          <w:sz w:val="26"/>
          <w:szCs w:val="26"/>
        </w:rPr>
        <w:t>80(5%)</w:t>
      </w:r>
      <w:r w:rsidRPr="005D24AD">
        <w:rPr>
          <w:rFonts w:cs="Times New Roman"/>
          <w:sz w:val="26"/>
          <w:szCs w:val="26"/>
        </w:rPr>
        <w:t>.</w:t>
      </w:r>
    </w:p>
    <w:p w14:paraId="1EBD9E63" w14:textId="77777777" w:rsidR="00AF3212" w:rsidRPr="005D24AD" w:rsidRDefault="00AF3212" w:rsidP="005D24AD">
      <w:pPr>
        <w:pStyle w:val="ListParagraph"/>
        <w:numPr>
          <w:ilvl w:val="0"/>
          <w:numId w:val="41"/>
        </w:numPr>
        <w:spacing w:line="276" w:lineRule="auto"/>
        <w:rPr>
          <w:sz w:val="26"/>
        </w:rPr>
      </w:pPr>
      <w:r w:rsidRPr="005D24AD">
        <w:rPr>
          <w:sz w:val="26"/>
        </w:rPr>
        <w:t>Vẽ đáp ứng ngõ ra của đối tượng với bộ điều khiển mờ đã thiết kế.</w:t>
      </w:r>
    </w:p>
    <w:p w14:paraId="6D2A8AB5" w14:textId="2F1F6D45" w:rsidR="00AF3212" w:rsidRPr="005D24AD" w:rsidRDefault="00AF3212" w:rsidP="005D24AD">
      <w:pPr>
        <w:pStyle w:val="ListParagraph"/>
        <w:numPr>
          <w:ilvl w:val="0"/>
          <w:numId w:val="41"/>
        </w:numPr>
        <w:spacing w:line="276" w:lineRule="auto"/>
        <w:rPr>
          <w:sz w:val="26"/>
        </w:rPr>
      </w:pPr>
      <w:r w:rsidRPr="005D24AD">
        <w:rPr>
          <w:sz w:val="26"/>
        </w:rPr>
        <w:t>Xác định các thông số POT, Tr, Tss và Ess trên đồ thị.</w:t>
      </w:r>
    </w:p>
    <w:p w14:paraId="33C4B067" w14:textId="5B91E8B3" w:rsidR="001730D5" w:rsidRPr="005D24AD" w:rsidRDefault="001730D5" w:rsidP="005D24AD">
      <w:pPr>
        <w:spacing w:line="276" w:lineRule="auto"/>
        <w:rPr>
          <w:sz w:val="26"/>
        </w:rPr>
      </w:pPr>
      <w:r w:rsidRPr="005D24AD">
        <w:rPr>
          <w:sz w:val="26"/>
        </w:rPr>
        <w:t>Dựa vào các thông số đã tính toán ở trên ta chọn:</w:t>
      </w:r>
    </w:p>
    <w:p w14:paraId="3AEF87BE" w14:textId="6D0BD1AE" w:rsidR="00315A88" w:rsidRPr="005D24AD" w:rsidRDefault="00315A88" w:rsidP="005D24AD">
      <w:pPr>
        <w:spacing w:line="276" w:lineRule="auto"/>
        <w:rPr>
          <w:sz w:val="26"/>
        </w:rPr>
      </w:pPr>
      <w:r w:rsidRPr="005D24AD">
        <w:rPr>
          <w:sz w:val="26"/>
        </w:rPr>
        <w:t>K1=1;K2=0.05</w:t>
      </w:r>
    </w:p>
    <w:p w14:paraId="38DBF2BE" w14:textId="77777777" w:rsidR="00315A88" w:rsidRPr="005D24AD" w:rsidRDefault="00315A88" w:rsidP="005D24AD">
      <w:pPr>
        <w:keepNext/>
        <w:spacing w:line="276" w:lineRule="auto"/>
        <w:jc w:val="center"/>
        <w:rPr>
          <w:sz w:val="26"/>
        </w:rPr>
      </w:pPr>
      <w:r w:rsidRPr="005D24AD">
        <w:rPr>
          <w:sz w:val="26"/>
        </w:rPr>
        <w:drawing>
          <wp:inline distT="0" distB="0" distL="0" distR="0" wp14:anchorId="0F21F600" wp14:editId="60D1D601">
            <wp:extent cx="5580380" cy="2541905"/>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580380" cy="2541905"/>
                    </a:xfrm>
                    <a:prstGeom prst="rect">
                      <a:avLst/>
                    </a:prstGeom>
                  </pic:spPr>
                </pic:pic>
              </a:graphicData>
            </a:graphic>
          </wp:inline>
        </w:drawing>
      </w:r>
    </w:p>
    <w:p w14:paraId="5B344B8D" w14:textId="27B41DAC" w:rsidR="00AF3212" w:rsidRPr="005D24AD" w:rsidRDefault="00315A88" w:rsidP="005D24AD">
      <w:pPr>
        <w:pStyle w:val="Caption"/>
        <w:spacing w:line="276" w:lineRule="auto"/>
        <w:rPr>
          <w:sz w:val="26"/>
          <w:szCs w:val="26"/>
        </w:rPr>
      </w:pPr>
      <w:r w:rsidRPr="005D24AD">
        <w:rPr>
          <w:sz w:val="26"/>
          <w:szCs w:val="26"/>
        </w:rPr>
        <w:t xml:space="preserve">Hình </w:t>
      </w:r>
      <w:r w:rsidRPr="005D24AD">
        <w:rPr>
          <w:sz w:val="26"/>
          <w:szCs w:val="26"/>
        </w:rPr>
        <w:fldChar w:fldCharType="begin"/>
      </w:r>
      <w:r w:rsidRPr="005D24AD">
        <w:rPr>
          <w:sz w:val="26"/>
          <w:szCs w:val="26"/>
        </w:rPr>
        <w:instrText xml:space="preserve"> SEQ Hình \* ARABIC </w:instrText>
      </w:r>
      <w:r w:rsidRPr="005D24AD">
        <w:rPr>
          <w:sz w:val="26"/>
          <w:szCs w:val="26"/>
        </w:rPr>
        <w:fldChar w:fldCharType="separate"/>
      </w:r>
      <w:r w:rsidRPr="005D24AD">
        <w:rPr>
          <w:noProof/>
          <w:sz w:val="26"/>
          <w:szCs w:val="26"/>
        </w:rPr>
        <w:t>25</w:t>
      </w:r>
      <w:r w:rsidRPr="005D24AD">
        <w:rPr>
          <w:sz w:val="26"/>
          <w:szCs w:val="26"/>
        </w:rPr>
        <w:fldChar w:fldCharType="end"/>
      </w:r>
      <w:r w:rsidRPr="005D24AD">
        <w:rPr>
          <w:sz w:val="26"/>
          <w:szCs w:val="26"/>
        </w:rPr>
        <w:t>: Ngõ ra của lò nhiệt khi K1=0.1 và K2=0.05</w:t>
      </w:r>
    </w:p>
    <w:p w14:paraId="43E3047F" w14:textId="48253522" w:rsidR="005D24AD" w:rsidRPr="005D24AD" w:rsidRDefault="005D24AD" w:rsidP="005D24AD">
      <w:pPr>
        <w:spacing w:line="276" w:lineRule="auto"/>
        <w:rPr>
          <w:sz w:val="26"/>
        </w:rPr>
      </w:pPr>
      <w:r w:rsidRPr="005D24AD">
        <w:rPr>
          <w:sz w:val="26"/>
        </w:rPr>
        <w:t>Dựa vào đồ thị hình 25. Ta có các thông số POT, Tr,Tss và Ess như sau:</w:t>
      </w:r>
    </w:p>
    <w:p w14:paraId="57EA8EF9" w14:textId="21AD3A77" w:rsidR="005D24AD" w:rsidRPr="005D24AD" w:rsidRDefault="005D24AD" w:rsidP="005D24AD">
      <w:pPr>
        <w:spacing w:line="276" w:lineRule="auto"/>
        <w:rPr>
          <w:sz w:val="26"/>
        </w:rPr>
      </w:pPr>
      <w:r w:rsidRPr="005D24AD">
        <w:rPr>
          <w:sz w:val="26"/>
        </w:rPr>
        <w:t>POT: 1.6%</w:t>
      </w:r>
    </w:p>
    <w:p w14:paraId="4AA3ADC4" w14:textId="6024378A" w:rsidR="005D24AD" w:rsidRPr="005D24AD" w:rsidRDefault="005D24AD" w:rsidP="005D24AD">
      <w:pPr>
        <w:spacing w:line="276" w:lineRule="auto"/>
        <w:rPr>
          <w:sz w:val="26"/>
        </w:rPr>
      </w:pPr>
      <w:r w:rsidRPr="005D24AD">
        <w:rPr>
          <w:sz w:val="26"/>
        </w:rPr>
        <w:t>Tr: 29.99(s)</w:t>
      </w:r>
    </w:p>
    <w:p w14:paraId="68738D76" w14:textId="1548988F" w:rsidR="005D24AD" w:rsidRPr="005D24AD" w:rsidRDefault="005D24AD" w:rsidP="005D24AD">
      <w:pPr>
        <w:spacing w:line="276" w:lineRule="auto"/>
        <w:rPr>
          <w:sz w:val="26"/>
        </w:rPr>
      </w:pPr>
      <w:r w:rsidRPr="005D24AD">
        <w:rPr>
          <w:sz w:val="26"/>
        </w:rPr>
        <w:t>Tss: 47s</w:t>
      </w:r>
    </w:p>
    <w:p w14:paraId="6268FFCB" w14:textId="6B002572" w:rsidR="005D24AD" w:rsidRPr="005D24AD" w:rsidRDefault="005D24AD" w:rsidP="005D24AD">
      <w:pPr>
        <w:spacing w:line="276" w:lineRule="auto"/>
        <w:rPr>
          <w:sz w:val="26"/>
        </w:rPr>
      </w:pPr>
      <w:r w:rsidRPr="005D24AD">
        <w:rPr>
          <w:sz w:val="26"/>
        </w:rPr>
        <w:t>Ess:0.162</w:t>
      </w:r>
    </w:p>
    <w:p w14:paraId="43DF2FFF" w14:textId="77777777" w:rsidR="005D24AD" w:rsidRPr="005D24AD" w:rsidRDefault="005D24AD" w:rsidP="005D24AD"/>
    <w:p w14:paraId="12175309" w14:textId="77777777" w:rsidR="00544807" w:rsidRPr="00544807" w:rsidRDefault="00544807" w:rsidP="00544807"/>
    <w:p w14:paraId="47628FB0" w14:textId="77777777" w:rsidR="00544807" w:rsidRPr="00544807" w:rsidRDefault="00544807" w:rsidP="00544807"/>
    <w:p w14:paraId="5BB6A546" w14:textId="77777777" w:rsidR="009264F6" w:rsidRPr="00D1549B" w:rsidRDefault="009264F6" w:rsidP="00D1549B">
      <w:pPr>
        <w:spacing w:line="276" w:lineRule="auto"/>
        <w:rPr>
          <w:sz w:val="26"/>
        </w:rPr>
      </w:pPr>
    </w:p>
    <w:sectPr w:rsidR="009264F6" w:rsidRPr="00D1549B" w:rsidSect="00FC442A">
      <w:headerReference w:type="default" r:id="rId81"/>
      <w:pgSz w:w="11907" w:h="16840" w:code="9"/>
      <w:pgMar w:top="1134" w:right="1134" w:bottom="1134"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23C3FA" w14:textId="77777777" w:rsidR="001E5EAC" w:rsidRDefault="001E5EAC">
      <w:r>
        <w:separator/>
      </w:r>
    </w:p>
  </w:endnote>
  <w:endnote w:type="continuationSeparator" w:id="0">
    <w:p w14:paraId="6C585010" w14:textId="77777777" w:rsidR="001E5EAC" w:rsidRDefault="001E5E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467777EB"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AF7291">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A5D9C" w14:textId="02FC2D0D" w:rsidR="001E2EFE" w:rsidRDefault="001E2EFE">
    <w:pPr>
      <w:pStyle w:val="Footer"/>
      <w:jc w:val="right"/>
    </w:pPr>
  </w:p>
  <w:p w14:paraId="3E2038F3" w14:textId="512BF2D5" w:rsidR="00B16FAB" w:rsidRPr="001218BC" w:rsidRDefault="00B16FA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154174"/>
      <w:docPartObj>
        <w:docPartGallery w:val="Page Numbers (Bottom of Page)"/>
        <w:docPartUnique/>
      </w:docPartObj>
    </w:sdtPr>
    <w:sdtEndPr>
      <w:rPr>
        <w:noProof/>
      </w:rPr>
    </w:sdtEndPr>
    <w:sdtContent>
      <w:p w14:paraId="591B18C0" w14:textId="09580550" w:rsidR="00FC442A" w:rsidRDefault="00FC442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1206CD2" w14:textId="3689A210" w:rsidR="00FC442A" w:rsidRDefault="00FC44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839C6D" w14:textId="77777777" w:rsidR="001E5EAC" w:rsidRDefault="001E5EAC">
      <w:r>
        <w:separator/>
      </w:r>
    </w:p>
  </w:footnote>
  <w:footnote w:type="continuationSeparator" w:id="0">
    <w:p w14:paraId="1127A9E1" w14:textId="77777777" w:rsidR="001E5EAC" w:rsidRDefault="001E5E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20C5AEC1" w:rsidR="00976F06" w:rsidRPr="00794E5D" w:rsidRDefault="00976F06"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0239AC"/>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5"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6"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8"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9" w15:restartNumberingAfterBreak="0">
    <w:nsid w:val="24783846"/>
    <w:multiLevelType w:val="hybridMultilevel"/>
    <w:tmpl w:val="0A584626"/>
    <w:lvl w:ilvl="0" w:tplc="0409000D">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8143451"/>
    <w:multiLevelType w:val="hybridMultilevel"/>
    <w:tmpl w:val="7164AA9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395F62"/>
    <w:multiLevelType w:val="hybridMultilevel"/>
    <w:tmpl w:val="F940B1F6"/>
    <w:lvl w:ilvl="0" w:tplc="65AA8F0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067DE4"/>
    <w:multiLevelType w:val="hybridMultilevel"/>
    <w:tmpl w:val="DB0AD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4"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11813A5"/>
    <w:multiLevelType w:val="hybridMultilevel"/>
    <w:tmpl w:val="B678A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7" w15:restartNumberingAfterBreak="0">
    <w:nsid w:val="3B711C12"/>
    <w:multiLevelType w:val="hybridMultilevel"/>
    <w:tmpl w:val="34AAE2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9D65BE"/>
    <w:multiLevelType w:val="multilevel"/>
    <w:tmpl w:val="E6DAF1EA"/>
    <w:lvl w:ilvl="0">
      <w:start w:val="1"/>
      <w:numFmt w:val="decimal"/>
      <w:lvlText w:val="%1."/>
      <w:lvlJc w:val="left"/>
      <w:pPr>
        <w:ind w:left="702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483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21"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3"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5"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6"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7"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8" w15:restartNumberingAfterBreak="0">
    <w:nsid w:val="638E1B98"/>
    <w:multiLevelType w:val="hybridMultilevel"/>
    <w:tmpl w:val="BE2C33A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85E1A69"/>
    <w:multiLevelType w:val="multilevel"/>
    <w:tmpl w:val="04B62F44"/>
    <w:lvl w:ilvl="0">
      <w:start w:val="1"/>
      <w:numFmt w:val="decimal"/>
      <w:pStyle w:val="Heading1"/>
      <w:lvlText w:val="%1."/>
      <w:lvlJc w:val="left"/>
      <w:pPr>
        <w:ind w:left="702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0" w15:restartNumberingAfterBreak="0">
    <w:nsid w:val="69787BD3"/>
    <w:multiLevelType w:val="hybridMultilevel"/>
    <w:tmpl w:val="634E0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98739F8"/>
    <w:multiLevelType w:val="hybridMultilevel"/>
    <w:tmpl w:val="819CD3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3"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4"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5"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6"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9"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0"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abstractNumId w:val="27"/>
  </w:num>
  <w:num w:numId="2">
    <w:abstractNumId w:val="40"/>
  </w:num>
  <w:num w:numId="3">
    <w:abstractNumId w:val="26"/>
  </w:num>
  <w:num w:numId="4">
    <w:abstractNumId w:val="16"/>
  </w:num>
  <w:num w:numId="5">
    <w:abstractNumId w:val="14"/>
  </w:num>
  <w:num w:numId="6">
    <w:abstractNumId w:val="34"/>
  </w:num>
  <w:num w:numId="7">
    <w:abstractNumId w:val="7"/>
  </w:num>
  <w:num w:numId="8">
    <w:abstractNumId w:val="3"/>
  </w:num>
  <w:num w:numId="9">
    <w:abstractNumId w:val="33"/>
  </w:num>
  <w:num w:numId="10">
    <w:abstractNumId w:val="35"/>
  </w:num>
  <w:num w:numId="11">
    <w:abstractNumId w:val="25"/>
  </w:num>
  <w:num w:numId="12">
    <w:abstractNumId w:val="1"/>
  </w:num>
  <w:num w:numId="13">
    <w:abstractNumId w:val="5"/>
  </w:num>
  <w:num w:numId="14">
    <w:abstractNumId w:val="8"/>
  </w:num>
  <w:num w:numId="15">
    <w:abstractNumId w:val="38"/>
  </w:num>
  <w:num w:numId="16">
    <w:abstractNumId w:val="32"/>
  </w:num>
  <w:num w:numId="17">
    <w:abstractNumId w:val="24"/>
  </w:num>
  <w:num w:numId="18">
    <w:abstractNumId w:val="39"/>
  </w:num>
  <w:num w:numId="19">
    <w:abstractNumId w:val="4"/>
  </w:num>
  <w:num w:numId="20">
    <w:abstractNumId w:val="22"/>
  </w:num>
  <w:num w:numId="21">
    <w:abstractNumId w:val="13"/>
  </w:num>
  <w:num w:numId="22">
    <w:abstractNumId w:val="2"/>
  </w:num>
  <w:num w:numId="23">
    <w:abstractNumId w:val="20"/>
  </w:num>
  <w:num w:numId="24">
    <w:abstractNumId w:val="37"/>
  </w:num>
  <w:num w:numId="25">
    <w:abstractNumId w:val="23"/>
  </w:num>
  <w:num w:numId="26">
    <w:abstractNumId w:val="19"/>
  </w:num>
  <w:num w:numId="27">
    <w:abstractNumId w:val="21"/>
  </w:num>
  <w:num w:numId="28">
    <w:abstractNumId w:val="36"/>
  </w:num>
  <w:num w:numId="29">
    <w:abstractNumId w:val="6"/>
  </w:num>
  <w:num w:numId="30">
    <w:abstractNumId w:val="0"/>
  </w:num>
  <w:num w:numId="31">
    <w:abstractNumId w:val="29"/>
  </w:num>
  <w:num w:numId="32">
    <w:abstractNumId w:val="28"/>
  </w:num>
  <w:num w:numId="33">
    <w:abstractNumId w:val="10"/>
  </w:num>
  <w:num w:numId="34">
    <w:abstractNumId w:val="31"/>
  </w:num>
  <w:num w:numId="35">
    <w:abstractNumId w:val="18"/>
  </w:num>
  <w:num w:numId="36">
    <w:abstractNumId w:val="11"/>
  </w:num>
  <w:num w:numId="37">
    <w:abstractNumId w:val="17"/>
  </w:num>
  <w:num w:numId="38">
    <w:abstractNumId w:val="9"/>
  </w:num>
  <w:num w:numId="39">
    <w:abstractNumId w:val="12"/>
  </w:num>
  <w:num w:numId="40">
    <w:abstractNumId w:val="30"/>
  </w:num>
  <w:num w:numId="4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07655"/>
    <w:rsid w:val="00016C5A"/>
    <w:rsid w:val="000325C2"/>
    <w:rsid w:val="00033FAC"/>
    <w:rsid w:val="00037E1B"/>
    <w:rsid w:val="00060274"/>
    <w:rsid w:val="000606F1"/>
    <w:rsid w:val="000672E8"/>
    <w:rsid w:val="000748BD"/>
    <w:rsid w:val="00076837"/>
    <w:rsid w:val="00085186"/>
    <w:rsid w:val="00092F7D"/>
    <w:rsid w:val="00092FFC"/>
    <w:rsid w:val="000A21EA"/>
    <w:rsid w:val="000A48FD"/>
    <w:rsid w:val="000B04A2"/>
    <w:rsid w:val="000B06F5"/>
    <w:rsid w:val="000B0B0F"/>
    <w:rsid w:val="000B211A"/>
    <w:rsid w:val="000B577E"/>
    <w:rsid w:val="000C13B9"/>
    <w:rsid w:val="000C760A"/>
    <w:rsid w:val="000D7197"/>
    <w:rsid w:val="000E32A3"/>
    <w:rsid w:val="000E41FF"/>
    <w:rsid w:val="000F7598"/>
    <w:rsid w:val="00113530"/>
    <w:rsid w:val="00114228"/>
    <w:rsid w:val="00114B7B"/>
    <w:rsid w:val="00121673"/>
    <w:rsid w:val="001218BC"/>
    <w:rsid w:val="001249EB"/>
    <w:rsid w:val="00125C67"/>
    <w:rsid w:val="0012651C"/>
    <w:rsid w:val="00126694"/>
    <w:rsid w:val="00127532"/>
    <w:rsid w:val="00134779"/>
    <w:rsid w:val="00141FF6"/>
    <w:rsid w:val="0015014D"/>
    <w:rsid w:val="00150A31"/>
    <w:rsid w:val="00152951"/>
    <w:rsid w:val="00162E6E"/>
    <w:rsid w:val="00167B2F"/>
    <w:rsid w:val="001724C8"/>
    <w:rsid w:val="001730D5"/>
    <w:rsid w:val="00177D66"/>
    <w:rsid w:val="001840CA"/>
    <w:rsid w:val="0019193C"/>
    <w:rsid w:val="001B7D3C"/>
    <w:rsid w:val="001C3BF5"/>
    <w:rsid w:val="001D3D42"/>
    <w:rsid w:val="001E1794"/>
    <w:rsid w:val="001E2EFE"/>
    <w:rsid w:val="001E5EAC"/>
    <w:rsid w:val="001E7F1C"/>
    <w:rsid w:val="001F2916"/>
    <w:rsid w:val="002057C3"/>
    <w:rsid w:val="002075AB"/>
    <w:rsid w:val="002118D6"/>
    <w:rsid w:val="00220CA8"/>
    <w:rsid w:val="0022341A"/>
    <w:rsid w:val="0024411E"/>
    <w:rsid w:val="002458E8"/>
    <w:rsid w:val="00250DE4"/>
    <w:rsid w:val="00251B1E"/>
    <w:rsid w:val="00271ACA"/>
    <w:rsid w:val="00274358"/>
    <w:rsid w:val="00290DE9"/>
    <w:rsid w:val="002956AD"/>
    <w:rsid w:val="002975E9"/>
    <w:rsid w:val="002A4125"/>
    <w:rsid w:val="002B0153"/>
    <w:rsid w:val="002B294D"/>
    <w:rsid w:val="002C0704"/>
    <w:rsid w:val="002C32B1"/>
    <w:rsid w:val="002F2143"/>
    <w:rsid w:val="002F41CD"/>
    <w:rsid w:val="002F6449"/>
    <w:rsid w:val="00300A55"/>
    <w:rsid w:val="003041E2"/>
    <w:rsid w:val="003140BC"/>
    <w:rsid w:val="00315A88"/>
    <w:rsid w:val="00325213"/>
    <w:rsid w:val="0032729B"/>
    <w:rsid w:val="003352A2"/>
    <w:rsid w:val="00336508"/>
    <w:rsid w:val="00340DC5"/>
    <w:rsid w:val="0035129B"/>
    <w:rsid w:val="00355A9E"/>
    <w:rsid w:val="00366C04"/>
    <w:rsid w:val="00377D50"/>
    <w:rsid w:val="0038741C"/>
    <w:rsid w:val="003901B3"/>
    <w:rsid w:val="00392C23"/>
    <w:rsid w:val="00396405"/>
    <w:rsid w:val="003C5A20"/>
    <w:rsid w:val="003D6B43"/>
    <w:rsid w:val="003D7469"/>
    <w:rsid w:val="003D7F1B"/>
    <w:rsid w:val="003F208F"/>
    <w:rsid w:val="003F3F15"/>
    <w:rsid w:val="00406BA8"/>
    <w:rsid w:val="00406BFF"/>
    <w:rsid w:val="0040739F"/>
    <w:rsid w:val="00413ABE"/>
    <w:rsid w:val="0042297D"/>
    <w:rsid w:val="00425B92"/>
    <w:rsid w:val="00432E21"/>
    <w:rsid w:val="00435D00"/>
    <w:rsid w:val="00442649"/>
    <w:rsid w:val="00467BEC"/>
    <w:rsid w:val="00471A94"/>
    <w:rsid w:val="00471F8D"/>
    <w:rsid w:val="004826E5"/>
    <w:rsid w:val="0048416B"/>
    <w:rsid w:val="004850AC"/>
    <w:rsid w:val="0049250C"/>
    <w:rsid w:val="004B0C3E"/>
    <w:rsid w:val="004B2E88"/>
    <w:rsid w:val="004D149B"/>
    <w:rsid w:val="004D220B"/>
    <w:rsid w:val="004D34A7"/>
    <w:rsid w:val="004E6CF2"/>
    <w:rsid w:val="00522E5C"/>
    <w:rsid w:val="00527B64"/>
    <w:rsid w:val="0053638E"/>
    <w:rsid w:val="005425DE"/>
    <w:rsid w:val="00544807"/>
    <w:rsid w:val="005556BE"/>
    <w:rsid w:val="00556A99"/>
    <w:rsid w:val="00567573"/>
    <w:rsid w:val="005757E8"/>
    <w:rsid w:val="00585558"/>
    <w:rsid w:val="0059065A"/>
    <w:rsid w:val="005B2108"/>
    <w:rsid w:val="005B256F"/>
    <w:rsid w:val="005B360E"/>
    <w:rsid w:val="005C0D51"/>
    <w:rsid w:val="005C2FFF"/>
    <w:rsid w:val="005C3BD5"/>
    <w:rsid w:val="005D1878"/>
    <w:rsid w:val="005D24AD"/>
    <w:rsid w:val="005E0949"/>
    <w:rsid w:val="005E7662"/>
    <w:rsid w:val="005F090E"/>
    <w:rsid w:val="005F4BFD"/>
    <w:rsid w:val="00611B59"/>
    <w:rsid w:val="0061219D"/>
    <w:rsid w:val="006149E1"/>
    <w:rsid w:val="00617413"/>
    <w:rsid w:val="00621138"/>
    <w:rsid w:val="00634F8F"/>
    <w:rsid w:val="00635069"/>
    <w:rsid w:val="00641184"/>
    <w:rsid w:val="0064441F"/>
    <w:rsid w:val="00682EE5"/>
    <w:rsid w:val="00685A99"/>
    <w:rsid w:val="00686741"/>
    <w:rsid w:val="0069668B"/>
    <w:rsid w:val="006A7BE5"/>
    <w:rsid w:val="006A7F23"/>
    <w:rsid w:val="006B0665"/>
    <w:rsid w:val="006C54BB"/>
    <w:rsid w:val="006D641E"/>
    <w:rsid w:val="006D6BB9"/>
    <w:rsid w:val="006E1CB7"/>
    <w:rsid w:val="006E2F85"/>
    <w:rsid w:val="006E3778"/>
    <w:rsid w:val="006E5D4B"/>
    <w:rsid w:val="006E6307"/>
    <w:rsid w:val="00700E25"/>
    <w:rsid w:val="00702538"/>
    <w:rsid w:val="00702748"/>
    <w:rsid w:val="0073162B"/>
    <w:rsid w:val="00732DE6"/>
    <w:rsid w:val="007340A6"/>
    <w:rsid w:val="00737B38"/>
    <w:rsid w:val="00744ADC"/>
    <w:rsid w:val="00750CAC"/>
    <w:rsid w:val="007601D0"/>
    <w:rsid w:val="00761E68"/>
    <w:rsid w:val="0076748D"/>
    <w:rsid w:val="00781D37"/>
    <w:rsid w:val="00782615"/>
    <w:rsid w:val="00793DBD"/>
    <w:rsid w:val="00794E5D"/>
    <w:rsid w:val="007979ED"/>
    <w:rsid w:val="007A169B"/>
    <w:rsid w:val="007B6276"/>
    <w:rsid w:val="007D3E00"/>
    <w:rsid w:val="007E5988"/>
    <w:rsid w:val="007E5BCC"/>
    <w:rsid w:val="007F65A8"/>
    <w:rsid w:val="007F6C20"/>
    <w:rsid w:val="0081051A"/>
    <w:rsid w:val="00821209"/>
    <w:rsid w:val="00821507"/>
    <w:rsid w:val="00824ADF"/>
    <w:rsid w:val="0083565A"/>
    <w:rsid w:val="0083745E"/>
    <w:rsid w:val="00843B68"/>
    <w:rsid w:val="00846A50"/>
    <w:rsid w:val="00852DA5"/>
    <w:rsid w:val="008614FC"/>
    <w:rsid w:val="00862E40"/>
    <w:rsid w:val="00863F95"/>
    <w:rsid w:val="00872CD3"/>
    <w:rsid w:val="00882F94"/>
    <w:rsid w:val="008A5146"/>
    <w:rsid w:val="008B0B42"/>
    <w:rsid w:val="008E0D96"/>
    <w:rsid w:val="008F27CA"/>
    <w:rsid w:val="009018F6"/>
    <w:rsid w:val="00905E5D"/>
    <w:rsid w:val="009072CC"/>
    <w:rsid w:val="00913754"/>
    <w:rsid w:val="009159BA"/>
    <w:rsid w:val="009264F6"/>
    <w:rsid w:val="00932200"/>
    <w:rsid w:val="00937685"/>
    <w:rsid w:val="009441A4"/>
    <w:rsid w:val="00946219"/>
    <w:rsid w:val="00964AB9"/>
    <w:rsid w:val="009664A6"/>
    <w:rsid w:val="00975628"/>
    <w:rsid w:val="00976F06"/>
    <w:rsid w:val="0098067D"/>
    <w:rsid w:val="00980972"/>
    <w:rsid w:val="00985F7C"/>
    <w:rsid w:val="00986FBE"/>
    <w:rsid w:val="00994459"/>
    <w:rsid w:val="009950BE"/>
    <w:rsid w:val="009A7F81"/>
    <w:rsid w:val="009B548E"/>
    <w:rsid w:val="009C587C"/>
    <w:rsid w:val="009C60F8"/>
    <w:rsid w:val="009D485E"/>
    <w:rsid w:val="009D7C18"/>
    <w:rsid w:val="009E7F0D"/>
    <w:rsid w:val="009F7124"/>
    <w:rsid w:val="00A0179A"/>
    <w:rsid w:val="00A021D7"/>
    <w:rsid w:val="00A15B61"/>
    <w:rsid w:val="00A2236C"/>
    <w:rsid w:val="00A231F8"/>
    <w:rsid w:val="00A24FB1"/>
    <w:rsid w:val="00A25E59"/>
    <w:rsid w:val="00A56139"/>
    <w:rsid w:val="00A6648F"/>
    <w:rsid w:val="00A73C95"/>
    <w:rsid w:val="00A84712"/>
    <w:rsid w:val="00A86F4B"/>
    <w:rsid w:val="00A911D3"/>
    <w:rsid w:val="00A93E7F"/>
    <w:rsid w:val="00A95CB3"/>
    <w:rsid w:val="00A9659F"/>
    <w:rsid w:val="00AA0D61"/>
    <w:rsid w:val="00AA2E66"/>
    <w:rsid w:val="00AA67FF"/>
    <w:rsid w:val="00AC1076"/>
    <w:rsid w:val="00AC5FC3"/>
    <w:rsid w:val="00AC71FC"/>
    <w:rsid w:val="00AC73E1"/>
    <w:rsid w:val="00AE24F7"/>
    <w:rsid w:val="00AE359B"/>
    <w:rsid w:val="00AF3212"/>
    <w:rsid w:val="00AF3707"/>
    <w:rsid w:val="00AF4C8B"/>
    <w:rsid w:val="00AF7291"/>
    <w:rsid w:val="00B10EBF"/>
    <w:rsid w:val="00B15FEA"/>
    <w:rsid w:val="00B16FAB"/>
    <w:rsid w:val="00B20D55"/>
    <w:rsid w:val="00B274FC"/>
    <w:rsid w:val="00B34087"/>
    <w:rsid w:val="00B423C9"/>
    <w:rsid w:val="00B448B7"/>
    <w:rsid w:val="00B5423A"/>
    <w:rsid w:val="00B634E0"/>
    <w:rsid w:val="00B7452C"/>
    <w:rsid w:val="00B81F04"/>
    <w:rsid w:val="00B90013"/>
    <w:rsid w:val="00B92DD9"/>
    <w:rsid w:val="00B9535F"/>
    <w:rsid w:val="00BA1BEA"/>
    <w:rsid w:val="00BA73F7"/>
    <w:rsid w:val="00BB487F"/>
    <w:rsid w:val="00BC6CE1"/>
    <w:rsid w:val="00BD4DB5"/>
    <w:rsid w:val="00BD4E1A"/>
    <w:rsid w:val="00BE0983"/>
    <w:rsid w:val="00BE26A1"/>
    <w:rsid w:val="00BF0C92"/>
    <w:rsid w:val="00BF650E"/>
    <w:rsid w:val="00C0142F"/>
    <w:rsid w:val="00C15361"/>
    <w:rsid w:val="00C17F36"/>
    <w:rsid w:val="00C20A26"/>
    <w:rsid w:val="00C20A9B"/>
    <w:rsid w:val="00C351CD"/>
    <w:rsid w:val="00C35794"/>
    <w:rsid w:val="00C4001A"/>
    <w:rsid w:val="00C516F6"/>
    <w:rsid w:val="00C703B2"/>
    <w:rsid w:val="00C72AAB"/>
    <w:rsid w:val="00C81AF6"/>
    <w:rsid w:val="00C81FBB"/>
    <w:rsid w:val="00C82484"/>
    <w:rsid w:val="00C96BFF"/>
    <w:rsid w:val="00CA279A"/>
    <w:rsid w:val="00CA6546"/>
    <w:rsid w:val="00CA74F1"/>
    <w:rsid w:val="00CB072D"/>
    <w:rsid w:val="00CB5F60"/>
    <w:rsid w:val="00CC1603"/>
    <w:rsid w:val="00CC2CD5"/>
    <w:rsid w:val="00CD2E83"/>
    <w:rsid w:val="00CD727D"/>
    <w:rsid w:val="00CE27E2"/>
    <w:rsid w:val="00CE45FC"/>
    <w:rsid w:val="00CE69ED"/>
    <w:rsid w:val="00CE7FD7"/>
    <w:rsid w:val="00CF4F38"/>
    <w:rsid w:val="00D07E18"/>
    <w:rsid w:val="00D103A2"/>
    <w:rsid w:val="00D1549B"/>
    <w:rsid w:val="00D501B8"/>
    <w:rsid w:val="00D608BB"/>
    <w:rsid w:val="00D63D4B"/>
    <w:rsid w:val="00D71C63"/>
    <w:rsid w:val="00D948CF"/>
    <w:rsid w:val="00D97191"/>
    <w:rsid w:val="00DA02A9"/>
    <w:rsid w:val="00DA062B"/>
    <w:rsid w:val="00DA1199"/>
    <w:rsid w:val="00DA2905"/>
    <w:rsid w:val="00DA47F9"/>
    <w:rsid w:val="00DB2356"/>
    <w:rsid w:val="00DB6768"/>
    <w:rsid w:val="00DF77D7"/>
    <w:rsid w:val="00E10A17"/>
    <w:rsid w:val="00E1126A"/>
    <w:rsid w:val="00E1248D"/>
    <w:rsid w:val="00E21882"/>
    <w:rsid w:val="00E26F53"/>
    <w:rsid w:val="00E4693E"/>
    <w:rsid w:val="00E57C51"/>
    <w:rsid w:val="00E66828"/>
    <w:rsid w:val="00E8437F"/>
    <w:rsid w:val="00E90D4F"/>
    <w:rsid w:val="00E97605"/>
    <w:rsid w:val="00E97E70"/>
    <w:rsid w:val="00EA4B07"/>
    <w:rsid w:val="00EA6801"/>
    <w:rsid w:val="00EC7BAE"/>
    <w:rsid w:val="00ED0B83"/>
    <w:rsid w:val="00ED3D0C"/>
    <w:rsid w:val="00EE15A9"/>
    <w:rsid w:val="00EE2A3D"/>
    <w:rsid w:val="00EE758F"/>
    <w:rsid w:val="00EF1795"/>
    <w:rsid w:val="00F01183"/>
    <w:rsid w:val="00F03A86"/>
    <w:rsid w:val="00F05913"/>
    <w:rsid w:val="00F253F6"/>
    <w:rsid w:val="00F26AC9"/>
    <w:rsid w:val="00F439EA"/>
    <w:rsid w:val="00F44CCF"/>
    <w:rsid w:val="00F5198A"/>
    <w:rsid w:val="00F544BF"/>
    <w:rsid w:val="00F664C8"/>
    <w:rsid w:val="00F665BF"/>
    <w:rsid w:val="00F67F39"/>
    <w:rsid w:val="00F71AF0"/>
    <w:rsid w:val="00F7681C"/>
    <w:rsid w:val="00F85EE2"/>
    <w:rsid w:val="00F91FEF"/>
    <w:rsid w:val="00F92C0D"/>
    <w:rsid w:val="00F96DC1"/>
    <w:rsid w:val="00FA35F8"/>
    <w:rsid w:val="00FB28A4"/>
    <w:rsid w:val="00FB63B6"/>
    <w:rsid w:val="00FC442A"/>
    <w:rsid w:val="00FC7345"/>
    <w:rsid w:val="00FD4C41"/>
    <w:rsid w:val="00FF10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qFormat/>
    <w:rsid w:val="00B5423A"/>
    <w:pPr>
      <w:keepNext/>
      <w:keepLines/>
      <w:numPr>
        <w:numId w:val="31"/>
      </w:numPr>
      <w:spacing w:before="240"/>
      <w:jc w:val="left"/>
      <w:outlineLvl w:val="0"/>
    </w:pPr>
    <w:rPr>
      <w:rFonts w:eastAsiaTheme="majorEastAsia" w:cstheme="majorBidi"/>
      <w:b/>
      <w:sz w:val="40"/>
      <w:szCs w:val="32"/>
    </w:rPr>
  </w:style>
  <w:style w:type="paragraph" w:styleId="Heading2">
    <w:name w:val="heading 2"/>
    <w:basedOn w:val="Normal"/>
    <w:next w:val="Normal"/>
    <w:link w:val="Heading2Char"/>
    <w:autoRedefine/>
    <w:unhideWhenUsed/>
    <w:qFormat/>
    <w:rsid w:val="00D103A2"/>
    <w:pPr>
      <w:keepNext/>
      <w:keepLines/>
      <w:numPr>
        <w:ilvl w:val="1"/>
        <w:numId w:val="31"/>
      </w:numPr>
      <w:spacing w:before="40"/>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numPr>
        <w:ilvl w:val="2"/>
        <w:numId w:val="3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B5423A"/>
    <w:rPr>
      <w:rFonts w:eastAsiaTheme="majorEastAsia" w:cstheme="majorBidi"/>
      <w:b/>
      <w:sz w:val="40"/>
      <w:szCs w:val="32"/>
    </w:rPr>
  </w:style>
  <w:style w:type="character" w:customStyle="1" w:styleId="Heading2Char">
    <w:name w:val="Heading 2 Char"/>
    <w:basedOn w:val="DefaultParagraphFont"/>
    <w:link w:val="Heading2"/>
    <w:rsid w:val="00D103A2"/>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fontstyle01">
    <w:name w:val="fontstyle01"/>
    <w:basedOn w:val="DefaultParagraphFont"/>
    <w:rsid w:val="00824A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24ADF"/>
    <w:rPr>
      <w:rFonts w:ascii="CambriaMath" w:hAnsi="CambriaMath" w:hint="default"/>
      <w:b w:val="0"/>
      <w:bCs w:val="0"/>
      <w:i w:val="0"/>
      <w:iCs w:val="0"/>
      <w:color w:val="000000"/>
      <w:sz w:val="26"/>
      <w:szCs w:val="26"/>
    </w:rPr>
  </w:style>
  <w:style w:type="character" w:customStyle="1" w:styleId="MTEquationSection">
    <w:name w:val="MTEquationSection"/>
    <w:basedOn w:val="DefaultParagraphFont"/>
    <w:rsid w:val="00AF7291"/>
    <w:rPr>
      <w:b/>
      <w:vanish/>
      <w:color w:val="FF0000"/>
      <w:sz w:val="20"/>
      <w:szCs w:val="20"/>
    </w:rPr>
  </w:style>
  <w:style w:type="paragraph" w:customStyle="1" w:styleId="MTDisplayEquation">
    <w:name w:val="MTDisplayEquation"/>
    <w:basedOn w:val="Normal"/>
    <w:next w:val="Normal"/>
    <w:link w:val="MTDisplayEquationChar"/>
    <w:rsid w:val="00AF7291"/>
    <w:pPr>
      <w:tabs>
        <w:tab w:val="center" w:pos="4400"/>
        <w:tab w:val="right" w:pos="8780"/>
      </w:tabs>
    </w:pPr>
  </w:style>
  <w:style w:type="character" w:customStyle="1" w:styleId="MTDisplayEquationChar">
    <w:name w:val="MTDisplayEquation Char"/>
    <w:basedOn w:val="DefaultParagraphFont"/>
    <w:link w:val="MTDisplayEquation"/>
    <w:rsid w:val="00AF7291"/>
    <w:rPr>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3.bin"/><Relationship Id="rId68" Type="http://schemas.openxmlformats.org/officeDocument/2006/relationships/image" Target="media/image34.png"/><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image" Target="media/image27.wmf"/><Relationship Id="rId74" Type="http://schemas.openxmlformats.org/officeDocument/2006/relationships/image" Target="media/image40.emf"/><Relationship Id="rId79"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png"/><Relationship Id="rId56" Type="http://schemas.openxmlformats.org/officeDocument/2006/relationships/image" Target="media/image26.wmf"/><Relationship Id="rId64" Type="http://schemas.openxmlformats.org/officeDocument/2006/relationships/image" Target="media/image30.emf"/><Relationship Id="rId69" Type="http://schemas.openxmlformats.org/officeDocument/2006/relationships/image" Target="media/image35.png"/><Relationship Id="rId77" Type="http://schemas.openxmlformats.org/officeDocument/2006/relationships/image" Target="media/image43.emf"/><Relationship Id="rId8" Type="http://schemas.openxmlformats.org/officeDocument/2006/relationships/image" Target="media/image1.png"/><Relationship Id="rId51" Type="http://schemas.openxmlformats.org/officeDocument/2006/relationships/image" Target="media/image23.emf"/><Relationship Id="rId72" Type="http://schemas.openxmlformats.org/officeDocument/2006/relationships/image" Target="media/image38.emf"/><Relationship Id="rId80"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image" Target="media/image19.png"/><Relationship Id="rId59" Type="http://schemas.openxmlformats.org/officeDocument/2006/relationships/oleObject" Target="embeddings/oleObject21.bin"/><Relationship Id="rId67" Type="http://schemas.openxmlformats.org/officeDocument/2006/relationships/image" Target="media/image33.png"/><Relationship Id="rId20" Type="http://schemas.openxmlformats.org/officeDocument/2006/relationships/oleObject" Target="embeddings/oleObject3.bin"/><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6.emf"/><Relationship Id="rId75" Type="http://schemas.openxmlformats.org/officeDocument/2006/relationships/image" Target="media/image41.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png"/><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4.emf"/><Relationship Id="rId60" Type="http://schemas.openxmlformats.org/officeDocument/2006/relationships/image" Target="media/image28.wmf"/><Relationship Id="rId65" Type="http://schemas.openxmlformats.org/officeDocument/2006/relationships/image" Target="media/image31.emf"/><Relationship Id="rId73" Type="http://schemas.openxmlformats.org/officeDocument/2006/relationships/image" Target="media/image39.emf"/><Relationship Id="rId78" Type="http://schemas.openxmlformats.org/officeDocument/2006/relationships/image" Target="media/image44.emf"/><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2.bin"/><Relationship Id="rId39" Type="http://schemas.openxmlformats.org/officeDocument/2006/relationships/image" Target="media/image16.wmf"/><Relationship Id="rId34" Type="http://schemas.openxmlformats.org/officeDocument/2006/relationships/oleObject" Target="embeddings/oleObject10.bin"/><Relationship Id="rId50" Type="http://schemas.openxmlformats.org/officeDocument/2006/relationships/image" Target="media/image22.emf"/><Relationship Id="rId55" Type="http://schemas.openxmlformats.org/officeDocument/2006/relationships/oleObject" Target="embeddings/oleObject19.bin"/><Relationship Id="rId76"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image" Target="media/image37.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3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6</TotalTime>
  <Pages>19</Pages>
  <Words>2655</Words>
  <Characters>15137</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17757</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nguyen thanh tam</cp:lastModifiedBy>
  <cp:revision>17</cp:revision>
  <cp:lastPrinted>2010-01-09T06:03:00Z</cp:lastPrinted>
  <dcterms:created xsi:type="dcterms:W3CDTF">2021-10-25T01:14:00Z</dcterms:created>
  <dcterms:modified xsi:type="dcterms:W3CDTF">2021-11-07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